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1DCC17" w14:textId="77777777" w:rsidR="003A74EA" w:rsidRPr="00A07593" w:rsidRDefault="003A74EA" w:rsidP="003A74EA">
      <w:pPr>
        <w:pStyle w:val="Psectionheading"/>
      </w:pPr>
      <w:r w:rsidRPr="00A07593">
        <w:t>Multiple-choice section – choose the correct answer</w:t>
      </w:r>
      <w:bookmarkStart w:id="0" w:name="_GoBack"/>
      <w:bookmarkEnd w:id="0"/>
    </w:p>
    <w:p w14:paraId="792B4D84" w14:textId="77777777" w:rsidR="003A74EA" w:rsidRPr="00A07593" w:rsidRDefault="003A74EA" w:rsidP="003A74EA">
      <w:pPr>
        <w:pStyle w:val="Pquestionheadingmc1stafterhead"/>
      </w:pPr>
      <w:r w:rsidRPr="00A07593">
        <w:t>Question 1</w:t>
      </w:r>
      <w:r w:rsidR="008247F6" w:rsidRPr="008247F6">
        <w:tab/>
      </w:r>
      <w:r>
        <w:t>[4.</w:t>
      </w:r>
      <w:r w:rsidRPr="00A07593">
        <w:t>1]</w:t>
      </w:r>
    </w:p>
    <w:p w14:paraId="64F2B6C9" w14:textId="77777777" w:rsidR="00414F1D" w:rsidRDefault="006A6D91" w:rsidP="00F36201">
      <w:pPr>
        <w:pStyle w:val="Pquestiontextmainstem"/>
      </w:pPr>
      <w:r>
        <w:t xml:space="preserve">A </w:t>
      </w:r>
      <w:r w:rsidR="003A74EA" w:rsidRPr="006817C7">
        <w:t>soccer</w:t>
      </w:r>
      <w:r w:rsidR="003A74EA" w:rsidRPr="00511916">
        <w:t xml:space="preserve"> team has </w:t>
      </w:r>
      <w:r w:rsidR="004D3135" w:rsidRPr="00777131">
        <w:t xml:space="preserve">five </w:t>
      </w:r>
      <w:r w:rsidR="009655BF">
        <w:t>13 year olds</w:t>
      </w:r>
      <w:r w:rsidR="004D3135" w:rsidRPr="00777131">
        <w:t xml:space="preserve"> and </w:t>
      </w:r>
      <w:r w:rsidR="00AB1DAA">
        <w:t>three</w:t>
      </w:r>
      <w:r w:rsidR="004D3135" w:rsidRPr="00777131">
        <w:t xml:space="preserve"> </w:t>
      </w:r>
      <w:r w:rsidR="009655BF">
        <w:t>14 year olds</w:t>
      </w:r>
      <w:r w:rsidR="004D3135" w:rsidRPr="00777131">
        <w:t>.</w:t>
      </w:r>
    </w:p>
    <w:p w14:paraId="62390534" w14:textId="4E5B3BCD" w:rsidR="00AB1DAA" w:rsidRPr="00F36201" w:rsidRDefault="00AB1DAA" w:rsidP="00F36201">
      <w:pPr>
        <w:pStyle w:val="Pquestiontextmainstem"/>
      </w:pPr>
      <w:r w:rsidRPr="00F36201">
        <w:t xml:space="preserve">The ratio of </w:t>
      </w:r>
      <w:r w:rsidR="009655BF">
        <w:t>13 year olds</w:t>
      </w:r>
      <w:r w:rsidRPr="00F36201">
        <w:t xml:space="preserve"> to </w:t>
      </w:r>
      <w:r w:rsidR="009655BF">
        <w:t>14 year olds</w:t>
      </w:r>
      <w:r w:rsidRPr="00F36201">
        <w:t xml:space="preserve"> is:</w:t>
      </w:r>
    </w:p>
    <w:p w14:paraId="40898C22" w14:textId="6E3B95C2" w:rsidR="00AB1DAA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>
        <w:tab/>
      </w:r>
      <w:r w:rsidR="00AB1DAA" w:rsidRPr="00614D58">
        <w:t>3</w:t>
      </w:r>
      <w:r w:rsidR="002834E7">
        <w:t> : </w:t>
      </w:r>
      <w:r w:rsidR="00AB1DAA" w:rsidRPr="00614D58">
        <w:t>5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>
        <w:tab/>
      </w:r>
      <w:r w:rsidR="00AB1DAA" w:rsidRPr="00614D58">
        <w:t xml:space="preserve"> 8</w:t>
      </w:r>
      <w:r w:rsidR="002834E7">
        <w:t> : </w:t>
      </w:r>
      <w:r w:rsidR="00AB1DAA" w:rsidRPr="00614D58">
        <w:t>3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>
        <w:tab/>
      </w:r>
      <w:r w:rsidR="00AB1DAA" w:rsidRPr="00614D58">
        <w:t>3</w:t>
      </w:r>
      <w:r w:rsidR="002834E7">
        <w:t> : </w:t>
      </w:r>
      <w:r w:rsidR="00AB1DAA" w:rsidRPr="00614D58">
        <w:t>8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>
        <w:tab/>
      </w:r>
      <w:r w:rsidR="00AB1DAA" w:rsidRPr="00614D58">
        <w:t>5</w:t>
      </w:r>
      <w:r w:rsidR="002834E7">
        <w:t> : </w:t>
      </w:r>
      <w:r w:rsidR="00AB1DAA" w:rsidRPr="00614D58">
        <w:t xml:space="preserve">3 </w:t>
      </w:r>
    </w:p>
    <w:p w14:paraId="77D1D1EF" w14:textId="77777777" w:rsidR="006A6D91" w:rsidRPr="00A07593" w:rsidRDefault="006A6D91" w:rsidP="006A6D91">
      <w:pPr>
        <w:pStyle w:val="Pquestionheadingmc"/>
      </w:pPr>
      <w:r w:rsidRPr="00A07593">
        <w:t>Question 2</w:t>
      </w:r>
      <w:r w:rsidRPr="008247F6">
        <w:tab/>
      </w:r>
      <w:r>
        <w:t>[4.</w:t>
      </w:r>
      <w:r w:rsidRPr="00A07593">
        <w:t>1]</w:t>
      </w:r>
    </w:p>
    <w:p w14:paraId="404611A6" w14:textId="77777777" w:rsidR="007C5121" w:rsidRDefault="007C5121" w:rsidP="006A6D91">
      <w:pPr>
        <w:pStyle w:val="Pquestiontextmainstem"/>
      </w:pPr>
      <w:r>
        <w:t xml:space="preserve">A </w:t>
      </w:r>
      <w:r w:rsidRPr="006817C7">
        <w:t>soccer</w:t>
      </w:r>
      <w:r w:rsidRPr="00511916">
        <w:t xml:space="preserve"> team has </w:t>
      </w:r>
      <w:r w:rsidRPr="00777131">
        <w:t xml:space="preserve">five </w:t>
      </w:r>
      <w:r>
        <w:t>13 year olds</w:t>
      </w:r>
      <w:r w:rsidRPr="00777131">
        <w:t xml:space="preserve"> and </w:t>
      </w:r>
      <w:r>
        <w:t>three</w:t>
      </w:r>
      <w:r w:rsidRPr="00777131">
        <w:t xml:space="preserve"> </w:t>
      </w:r>
      <w:r>
        <w:t>14 year olds</w:t>
      </w:r>
      <w:r w:rsidRPr="00777131">
        <w:t>.</w:t>
      </w:r>
    </w:p>
    <w:p w14:paraId="476FB902" w14:textId="5B1FE87E" w:rsidR="00AB1DAA" w:rsidRPr="006618E8" w:rsidRDefault="00AB1DAA" w:rsidP="006A6D91">
      <w:pPr>
        <w:pStyle w:val="Pquestiontextmainstem"/>
      </w:pPr>
      <w:r w:rsidRPr="00614D58">
        <w:t xml:space="preserve">The number of </w:t>
      </w:r>
      <w:r w:rsidR="009655BF">
        <w:t>14 year olds</w:t>
      </w:r>
      <w:r w:rsidRPr="00614D58">
        <w:t xml:space="preserve"> written as a fraction of the total number of members in the soccer team is:</w:t>
      </w:r>
    </w:p>
    <w:p w14:paraId="24194CE2" w14:textId="77777777" w:rsidR="00AB1DAA" w:rsidRPr="00F36201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="00AB1DAA" w:rsidRPr="006618E8">
        <w:t xml:space="preserve"> </w:t>
      </w:r>
      <w:r w:rsidR="00AB1DAA" w:rsidRPr="007C039E">
        <w:rPr>
          <w:position w:val="-24"/>
        </w:rPr>
        <w:object w:dxaOrig="220" w:dyaOrig="620" w14:anchorId="60B52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 o:allowoverlap="f">
            <v:imagedata r:id="rId8" o:title=""/>
          </v:shape>
          <o:OLEObject Type="Embed" ProgID="Equation.DSMT4" ShapeID="_x0000_i1025" DrawAspect="Content" ObjectID="_1540565468" r:id="rId9"/>
        </w:object>
      </w:r>
      <w:r w:rsidR="006618E8" w:rsidRPr="006618E8">
        <w:tab/>
      </w:r>
      <w:r w:rsidR="006618E8" w:rsidRP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="00AB1DAA" w:rsidRPr="007C039E">
        <w:rPr>
          <w:position w:val="-24"/>
        </w:rPr>
        <w:object w:dxaOrig="220" w:dyaOrig="620" w14:anchorId="1FE14779">
          <v:shape id="_x0000_i1026" type="#_x0000_t75" style="width:11.25pt;height:30.75pt" o:ole="" o:allowoverlap="f">
            <v:imagedata r:id="rId10" o:title=""/>
          </v:shape>
          <o:OLEObject Type="Embed" ProgID="Equation.DSMT4" ShapeID="_x0000_i1026" DrawAspect="Content" ObjectID="_1540565469" r:id="rId11"/>
        </w:object>
      </w:r>
      <w:r w:rsidR="006618E8">
        <w:rPr>
          <w:rStyle w:val="Cquestionpartlabelbold"/>
        </w:rPr>
        <w:tab/>
      </w:r>
      <w:r w:rsidR="006618E8">
        <w:rPr>
          <w:rStyle w:val="Cquestionpartlabelbold"/>
        </w:rPr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="00AB1DAA" w:rsidRPr="007C039E">
        <w:rPr>
          <w:position w:val="-24"/>
        </w:rPr>
        <w:object w:dxaOrig="220" w:dyaOrig="620" w14:anchorId="207FB02C">
          <v:shape id="_x0000_i1027" type="#_x0000_t75" style="width:11.25pt;height:30.75pt" o:ole="" o:allowoverlap="f">
            <v:imagedata r:id="rId12" o:title=""/>
          </v:shape>
          <o:OLEObject Type="Embed" ProgID="Equation.DSMT4" ShapeID="_x0000_i1027" DrawAspect="Content" ObjectID="_1540565470" r:id="rId13"/>
        </w:object>
      </w:r>
      <w:r w:rsidR="006618E8">
        <w:rPr>
          <w:rStyle w:val="Cquestionpartlabelbold"/>
        </w:rPr>
        <w:tab/>
      </w:r>
      <w:r w:rsidR="006618E8">
        <w:rPr>
          <w:rStyle w:val="Cquestionpartlabelbold"/>
        </w:rPr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="00AB1DAA" w:rsidRPr="007C039E">
        <w:rPr>
          <w:position w:val="-24"/>
        </w:rPr>
        <w:object w:dxaOrig="220" w:dyaOrig="620" w14:anchorId="5D9638D6">
          <v:shape id="_x0000_i1028" type="#_x0000_t75" style="width:11.25pt;height:30.75pt" o:ole="" o:allowoverlap="f">
            <v:imagedata r:id="rId14" o:title=""/>
          </v:shape>
          <o:OLEObject Type="Embed" ProgID="Equation.DSMT4" ShapeID="_x0000_i1028" DrawAspect="Content" ObjectID="_1540565471" r:id="rId15"/>
        </w:object>
      </w:r>
    </w:p>
    <w:p w14:paraId="79A734B1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3</w:t>
      </w:r>
      <w:r w:rsidRPr="008247F6">
        <w:tab/>
      </w:r>
      <w:r>
        <w:t>[4.2</w:t>
      </w:r>
      <w:r w:rsidRPr="00A07593">
        <w:t>]</w:t>
      </w:r>
    </w:p>
    <w:p w14:paraId="1E9D6C27" w14:textId="6C7FD068" w:rsidR="00AB1DAA" w:rsidRPr="00614D58" w:rsidRDefault="00AB1DAA" w:rsidP="006A6D91">
      <w:pPr>
        <w:pStyle w:val="Pquestiontextmainstem"/>
      </w:pPr>
      <w:r w:rsidRPr="00614D58">
        <w:t>3 cm</w:t>
      </w:r>
      <w:r w:rsidR="002834E7">
        <w:t> : </w:t>
      </w:r>
      <w:r w:rsidRPr="00614D58">
        <w:t>6 cm simplified is:</w:t>
      </w:r>
    </w:p>
    <w:p w14:paraId="184AE5C5" w14:textId="42482701" w:rsidR="00AB1DAA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="00AB1DAA" w:rsidRPr="00614D58">
        <w:t>9</w:t>
      </w:r>
      <w:r w:rsidR="002834E7">
        <w:t> : </w:t>
      </w:r>
      <w:r w:rsidR="00AB1DAA" w:rsidRPr="00614D58">
        <w:t>1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="00AB1DAA" w:rsidRPr="00614D58">
        <w:t>2</w:t>
      </w:r>
      <w:r w:rsidR="002834E7">
        <w:t> : </w:t>
      </w:r>
      <w:r w:rsidR="00AB1DAA" w:rsidRPr="00614D58">
        <w:t>1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="00AB1DAA" w:rsidRPr="00614D58">
        <w:t>1</w:t>
      </w:r>
      <w:r w:rsidR="002834E7">
        <w:t> : </w:t>
      </w:r>
      <w:r w:rsidR="00AB1DAA" w:rsidRPr="00614D58">
        <w:t>2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="00AB1DAA" w:rsidRPr="00614D58">
        <w:t xml:space="preserve"> 6</w:t>
      </w:r>
      <w:r w:rsidR="002834E7">
        <w:t> : </w:t>
      </w:r>
      <w:r w:rsidR="00AB1DAA" w:rsidRPr="00614D58">
        <w:t>1</w:t>
      </w:r>
    </w:p>
    <w:p w14:paraId="0C5D62A1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4</w:t>
      </w:r>
      <w:r w:rsidRPr="008247F6">
        <w:tab/>
      </w:r>
      <w:r>
        <w:t>[4.3</w:t>
      </w:r>
      <w:r w:rsidRPr="00A07593">
        <w:t>]</w:t>
      </w:r>
    </w:p>
    <w:p w14:paraId="759D6678" w14:textId="42FA95B0" w:rsidR="00AB1DAA" w:rsidRPr="00614D58" w:rsidRDefault="00AB1DAA" w:rsidP="006A6D91">
      <w:pPr>
        <w:pStyle w:val="Pquestiontextmainstem"/>
      </w:pPr>
      <w:r w:rsidRPr="00614D58">
        <w:t>12</w:t>
      </w:r>
      <w:r w:rsidR="002834E7">
        <w:t> : </w:t>
      </w:r>
      <w:r w:rsidRPr="00614D58">
        <w:t xml:space="preserve">48 as a unit ratio rounded to </w:t>
      </w:r>
      <w:r w:rsidR="00A40EC3">
        <w:t>2</w:t>
      </w:r>
      <w:r w:rsidRPr="00614D58">
        <w:t xml:space="preserve"> decimal places is:</w:t>
      </w:r>
    </w:p>
    <w:p w14:paraId="3270FB56" w14:textId="6200007F" w:rsidR="00AB1DAA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="00AB1DAA" w:rsidRPr="00614D58">
        <w:t>1</w:t>
      </w:r>
      <w:r w:rsidR="002834E7">
        <w:t> : </w:t>
      </w:r>
      <w:r w:rsidR="00AB1DAA" w:rsidRPr="00614D58">
        <w:t>576</w:t>
      </w:r>
      <w:r w:rsidR="00F36201">
        <w:tab/>
      </w:r>
      <w:r w:rsidR="00F36201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="00AB1DAA" w:rsidRPr="00614D58">
        <w:t>0.25</w:t>
      </w:r>
      <w:r w:rsidR="002834E7">
        <w:t> : </w:t>
      </w:r>
      <w:r w:rsidR="00AB1DAA" w:rsidRPr="00614D58">
        <w:t>1</w:t>
      </w:r>
      <w:r w:rsidR="00F36201">
        <w:tab/>
      </w:r>
      <w:r w:rsidR="00F36201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="00AB1DAA" w:rsidRPr="00614D58">
        <w:t>1</w:t>
      </w:r>
      <w:r w:rsidR="002834E7">
        <w:t> : </w:t>
      </w:r>
      <w:r w:rsidR="00AB1DAA" w:rsidRPr="00614D58">
        <w:t>4</w:t>
      </w:r>
      <w:r w:rsidR="00F36201">
        <w:tab/>
      </w:r>
      <w:r w:rsidR="00F36201">
        <w:tab/>
      </w:r>
      <w:r w:rsidR="00AB1DAA" w:rsidRPr="00614D58">
        <w:t xml:space="preserve"> </w:t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="00AB1DAA" w:rsidRPr="00614D58">
        <w:t>576</w:t>
      </w:r>
      <w:r w:rsidR="002834E7">
        <w:t> : </w:t>
      </w:r>
      <w:r w:rsidR="00AB1DAA" w:rsidRPr="00614D58">
        <w:t>1</w:t>
      </w:r>
    </w:p>
    <w:p w14:paraId="3366E1E4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5</w:t>
      </w:r>
      <w:r w:rsidRPr="008247F6">
        <w:tab/>
      </w:r>
      <w:r>
        <w:t>[4.4</w:t>
      </w:r>
      <w:r w:rsidRPr="00A07593">
        <w:t>]</w:t>
      </w:r>
    </w:p>
    <w:p w14:paraId="2532293C" w14:textId="6FF0248B" w:rsidR="00AB1DAA" w:rsidRPr="00614D58" w:rsidRDefault="00A40EC3" w:rsidP="006A6D91">
      <w:pPr>
        <w:pStyle w:val="Pquestiontextmainstem"/>
      </w:pPr>
      <w:r>
        <w:t>1</w:t>
      </w:r>
      <w:r w:rsidR="002834E7">
        <w:t> : </w:t>
      </w:r>
      <w:r>
        <w:t>5 is equivalent to</w:t>
      </w:r>
      <w:r w:rsidR="00AB1DAA" w:rsidRPr="00614D58">
        <w:t xml:space="preserve"> </w:t>
      </w:r>
      <w:r w:rsidR="00AB1DAA" w:rsidRPr="006618E8">
        <w:rPr>
          <w:rStyle w:val="Cmathsexpressions"/>
          <w:i/>
        </w:rPr>
        <w:t>k</w:t>
      </w:r>
      <w:r w:rsidR="002834E7">
        <w:rPr>
          <w:rStyle w:val="Cmathsexpressions"/>
          <w:i/>
        </w:rPr>
        <w:t> : </w:t>
      </w:r>
      <w:r w:rsidR="00AB1DAA" w:rsidRPr="00614D58">
        <w:t>45</w:t>
      </w:r>
      <w:r w:rsidR="00414F1D">
        <w:t xml:space="preserve">. </w:t>
      </w:r>
      <w:r w:rsidR="00AB1DAA" w:rsidRPr="00614D58">
        <w:t xml:space="preserve">The value of </w:t>
      </w:r>
      <w:r w:rsidR="00AB1DAA" w:rsidRPr="006618E8">
        <w:rPr>
          <w:rStyle w:val="Cmathsexpressions"/>
          <w:i/>
        </w:rPr>
        <w:t>k</w:t>
      </w:r>
      <w:r w:rsidR="00AB1DAA" w:rsidRPr="00614D58">
        <w:t xml:space="preserve"> is:</w:t>
      </w:r>
    </w:p>
    <w:p w14:paraId="1064A470" w14:textId="77777777" w:rsidR="00AB1DAA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="00AB1DAA" w:rsidRPr="00614D58">
        <w:t>27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="00AB1DAA" w:rsidRPr="00614D58">
        <w:t>60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="00AB1DAA" w:rsidRPr="00614D58">
        <w:t>75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="00AB1DAA" w:rsidRPr="00614D58">
        <w:t>9</w:t>
      </w:r>
    </w:p>
    <w:p w14:paraId="000514AA" w14:textId="77777777" w:rsidR="004D3135" w:rsidRPr="00A07593" w:rsidRDefault="004D3135" w:rsidP="004D3135">
      <w:pPr>
        <w:pStyle w:val="Pquestionheadingmc"/>
      </w:pPr>
      <w:r w:rsidRPr="00A07593">
        <w:t xml:space="preserve">Question </w:t>
      </w:r>
      <w:r>
        <w:t>6</w:t>
      </w:r>
      <w:r w:rsidRPr="008247F6">
        <w:tab/>
      </w:r>
      <w:r>
        <w:t>[4.</w:t>
      </w:r>
      <w:r w:rsidR="006A6D91">
        <w:t>5</w:t>
      </w:r>
      <w:r w:rsidRPr="00A07593">
        <w:t>]</w:t>
      </w:r>
    </w:p>
    <w:p w14:paraId="5DF6652B" w14:textId="7B4206A2" w:rsidR="006A6D91" w:rsidRPr="00614D58" w:rsidRDefault="006A6D91" w:rsidP="006A6D91">
      <w:pPr>
        <w:pStyle w:val="Pquestiontextmainstem"/>
      </w:pPr>
      <w:r w:rsidRPr="00614D58">
        <w:t>The ratio 5 mm</w:t>
      </w:r>
      <w:r w:rsidR="002834E7">
        <w:t> : </w:t>
      </w:r>
      <w:r w:rsidRPr="00614D58">
        <w:t>3 cm written as a scale ratio is:</w:t>
      </w:r>
    </w:p>
    <w:p w14:paraId="5094114A" w14:textId="1C67C0C6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>5</w:t>
      </w:r>
      <w:r w:rsidR="002834E7">
        <w:t> : </w:t>
      </w:r>
      <w:r w:rsidRPr="00614D58">
        <w:t>3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>1</w:t>
      </w:r>
      <w:r w:rsidR="002834E7">
        <w:t> : </w:t>
      </w:r>
      <w:r w:rsidRPr="00614D58">
        <w:t>6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Pr="00614D58">
        <w:t>1</w:t>
      </w:r>
      <w:r w:rsidR="002834E7">
        <w:t> : </w:t>
      </w:r>
      <w:r w:rsidRPr="00614D58">
        <w:t>30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Pr="00614D58">
        <w:t>0.6</w:t>
      </w:r>
      <w:r w:rsidR="002834E7">
        <w:t> : </w:t>
      </w:r>
      <w:r w:rsidRPr="00614D58">
        <w:t>1</w:t>
      </w:r>
    </w:p>
    <w:p w14:paraId="5B683672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7</w:t>
      </w:r>
      <w:r w:rsidRPr="008247F6">
        <w:tab/>
      </w:r>
      <w:r>
        <w:t>[4.5</w:t>
      </w:r>
      <w:r w:rsidRPr="00A07593">
        <w:t>]</w:t>
      </w:r>
    </w:p>
    <w:p w14:paraId="47FDA934" w14:textId="6EA792B6" w:rsidR="006A6D91" w:rsidRPr="006618E8" w:rsidRDefault="006A6D91" w:rsidP="006A6D91">
      <w:pPr>
        <w:pStyle w:val="Pquestiontextmainstem"/>
      </w:pPr>
      <w:r w:rsidRPr="00614D58">
        <w:t>If the scale is 1</w:t>
      </w:r>
      <w:r w:rsidR="002834E7">
        <w:t> : </w:t>
      </w:r>
      <w:r w:rsidRPr="00614D58">
        <w:t>50, the diagram length of 4 m is:</w:t>
      </w:r>
    </w:p>
    <w:p w14:paraId="6950F80B" w14:textId="77777777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>200 m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>8 cm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="006618E8">
        <w:rPr>
          <w:rStyle w:val="Cquestionpartlabelbold"/>
        </w:rPr>
        <w:tab/>
      </w:r>
      <w:r w:rsidRPr="00614D58">
        <w:t>200 cm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Pr="00614D58">
        <w:t>0.08 cm</w:t>
      </w:r>
    </w:p>
    <w:p w14:paraId="6248BB20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8</w:t>
      </w:r>
      <w:r w:rsidRPr="008247F6">
        <w:tab/>
      </w:r>
      <w:r>
        <w:t>[4.6</w:t>
      </w:r>
      <w:r w:rsidRPr="00A07593">
        <w:t>]</w:t>
      </w:r>
    </w:p>
    <w:p w14:paraId="1B3FA181" w14:textId="77B12005" w:rsidR="006A6D91" w:rsidRPr="00614D58" w:rsidRDefault="006A6D91" w:rsidP="006A6D91">
      <w:pPr>
        <w:pStyle w:val="Pquestiontextmainstem"/>
      </w:pPr>
      <w:r w:rsidRPr="00614D58">
        <w:t xml:space="preserve">When Simon and </w:t>
      </w:r>
      <w:r w:rsidR="006618E8">
        <w:t>Ava</w:t>
      </w:r>
      <w:r w:rsidRPr="00614D58">
        <w:t xml:space="preserve"> share $18 in the ratio 4</w:t>
      </w:r>
      <w:r w:rsidR="002834E7">
        <w:t> : </w:t>
      </w:r>
      <w:r w:rsidRPr="00614D58">
        <w:t>5, this gives:</w:t>
      </w:r>
    </w:p>
    <w:p w14:paraId="73239466" w14:textId="77777777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 xml:space="preserve">Simon $10 and </w:t>
      </w:r>
      <w:r w:rsidR="006618E8">
        <w:t>Ava</w:t>
      </w:r>
      <w:r w:rsidRPr="00614D58">
        <w:t xml:space="preserve"> $8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 xml:space="preserve">Simon $12 and </w:t>
      </w:r>
      <w:r w:rsidR="006618E8">
        <w:t>Ava</w:t>
      </w:r>
      <w:r w:rsidRPr="00614D58">
        <w:t xml:space="preserve"> $6</w:t>
      </w:r>
    </w:p>
    <w:p w14:paraId="3700F249" w14:textId="77777777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Pr="00614D58">
        <w:t xml:space="preserve">Simon $6 and </w:t>
      </w:r>
      <w:r w:rsidR="006618E8">
        <w:t>Ava</w:t>
      </w:r>
      <w:r w:rsidRPr="00614D58">
        <w:t xml:space="preserve"> $12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Pr="00614D58">
        <w:t xml:space="preserve">Simon $8 and </w:t>
      </w:r>
      <w:r w:rsidR="006618E8">
        <w:t>Ava</w:t>
      </w:r>
      <w:r w:rsidRPr="00614D58">
        <w:t xml:space="preserve"> $10</w:t>
      </w:r>
    </w:p>
    <w:p w14:paraId="3A5B9D48" w14:textId="77777777" w:rsidR="006A6D91" w:rsidRPr="00A07593" w:rsidRDefault="006A6D91" w:rsidP="006A6D91">
      <w:pPr>
        <w:pStyle w:val="Pquestionheadingmc"/>
      </w:pPr>
      <w:r w:rsidRPr="00A07593">
        <w:t xml:space="preserve">Question </w:t>
      </w:r>
      <w:r>
        <w:t>9</w:t>
      </w:r>
      <w:r w:rsidRPr="008247F6">
        <w:tab/>
      </w:r>
      <w:r>
        <w:t>[4.7</w:t>
      </w:r>
      <w:r w:rsidRPr="00A07593">
        <w:t>]</w:t>
      </w:r>
    </w:p>
    <w:p w14:paraId="67ADA6ED" w14:textId="77777777" w:rsidR="006A6D91" w:rsidRPr="00614D58" w:rsidRDefault="006A6D91" w:rsidP="006A6D91">
      <w:pPr>
        <w:pStyle w:val="Pquestiontextmainstem"/>
      </w:pPr>
      <w:r w:rsidRPr="00614D58">
        <w:t>William takes 20 minutes to walk 240 m. His average speed in metres per minute is:</w:t>
      </w:r>
    </w:p>
    <w:p w14:paraId="0BE9AECA" w14:textId="77777777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>12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>120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Pr="00614D58">
        <w:t>260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Pr="00614D58">
        <w:t xml:space="preserve">220 </w:t>
      </w:r>
    </w:p>
    <w:p w14:paraId="1EE322F3" w14:textId="77777777" w:rsidR="006A6D91" w:rsidRPr="00A07593" w:rsidRDefault="006A6D91" w:rsidP="006A6D91">
      <w:pPr>
        <w:pStyle w:val="Pquestionheadingmc"/>
      </w:pPr>
      <w:r w:rsidRPr="00A07593">
        <w:lastRenderedPageBreak/>
        <w:t xml:space="preserve">Question </w:t>
      </w:r>
      <w:r>
        <w:t>10</w:t>
      </w:r>
      <w:r w:rsidRPr="008247F6">
        <w:tab/>
      </w:r>
      <w:r>
        <w:t>[4.7</w:t>
      </w:r>
      <w:r w:rsidRPr="00A07593">
        <w:t>]</w:t>
      </w:r>
    </w:p>
    <w:p w14:paraId="0AC07429" w14:textId="77777777" w:rsidR="006A6D91" w:rsidRPr="00614D58" w:rsidRDefault="006A6D91" w:rsidP="006A6D91">
      <w:pPr>
        <w:pStyle w:val="Pquestiontextmainstem"/>
      </w:pPr>
      <w:r w:rsidRPr="00614D58">
        <w:t xml:space="preserve">If 200 g mushrooms cost $2.20, then 1 kg would cost: </w:t>
      </w:r>
    </w:p>
    <w:p w14:paraId="1434FEFF" w14:textId="72B7EEB0" w:rsidR="006A6D91" w:rsidRPr="00614D58" w:rsidRDefault="006A6D91" w:rsidP="006A6D91">
      <w:pPr>
        <w:pStyle w:val="Pquestiontextmcqoptions"/>
      </w:pPr>
      <w:r w:rsidRPr="00F36201">
        <w:rPr>
          <w:rStyle w:val="Cquestionpartlabelbold"/>
        </w:rPr>
        <w:t>A</w:t>
      </w:r>
      <w:r w:rsidRPr="00F36201">
        <w:rPr>
          <w:rStyle w:val="Cquestionpartlabelbold"/>
        </w:rPr>
        <w:tab/>
      </w:r>
      <w:r w:rsidRPr="00614D58">
        <w:t>$22</w:t>
      </w:r>
      <w:r w:rsidR="006618E8">
        <w:tab/>
      </w:r>
      <w:r w:rsidR="006618E8">
        <w:tab/>
      </w:r>
      <w:r w:rsidRPr="00F36201">
        <w:rPr>
          <w:rStyle w:val="Cquestionpartlabelbold"/>
        </w:rPr>
        <w:t>B</w:t>
      </w:r>
      <w:r w:rsidRPr="00F36201">
        <w:rPr>
          <w:rStyle w:val="Cquestionpartlabelbold"/>
        </w:rPr>
        <w:tab/>
      </w:r>
      <w:r w:rsidRPr="00614D58">
        <w:t>$4.40</w:t>
      </w:r>
      <w:r w:rsidR="006618E8">
        <w:tab/>
      </w:r>
      <w:r w:rsidR="006618E8">
        <w:tab/>
      </w:r>
      <w:r w:rsidRPr="00F36201">
        <w:rPr>
          <w:rStyle w:val="Cquestionpartlabelbold"/>
        </w:rPr>
        <w:t>C</w:t>
      </w:r>
      <w:r w:rsidRPr="00F36201">
        <w:rPr>
          <w:rStyle w:val="Cquestionpartlabelbold"/>
        </w:rPr>
        <w:tab/>
      </w:r>
      <w:r w:rsidRPr="00614D58">
        <w:t>$11</w:t>
      </w:r>
      <w:r w:rsidR="006618E8">
        <w:tab/>
      </w:r>
      <w:r w:rsidR="006618E8">
        <w:tab/>
      </w:r>
      <w:r w:rsidRPr="00F36201">
        <w:rPr>
          <w:rStyle w:val="Cquestionpartlabelbold"/>
        </w:rPr>
        <w:t>D</w:t>
      </w:r>
      <w:r w:rsidRPr="00F36201">
        <w:rPr>
          <w:rStyle w:val="Cquestionpartlabelbold"/>
        </w:rPr>
        <w:tab/>
      </w:r>
      <w:r w:rsidRPr="00614D58">
        <w:t>$1.1</w:t>
      </w:r>
      <w:r w:rsidR="003B71A2">
        <w:t>0</w:t>
      </w:r>
    </w:p>
    <w:p w14:paraId="502735A8" w14:textId="77777777" w:rsidR="00E7511E" w:rsidRPr="00A07593" w:rsidRDefault="00E7511E" w:rsidP="00E7511E">
      <w:pPr>
        <w:pStyle w:val="Psectionresults"/>
      </w:pPr>
      <w:r w:rsidRPr="00A07593">
        <w:t>Multiple-choice result</w:t>
      </w:r>
      <w:r w:rsidR="008247F6">
        <w:t xml:space="preserve">s: </w:t>
      </w:r>
      <w:r w:rsidRPr="00A07593">
        <w:t xml:space="preserve"> ___ /1</w:t>
      </w:r>
      <w:r w:rsidR="006A6D91">
        <w:t>0</w:t>
      </w:r>
    </w:p>
    <w:p w14:paraId="0A1C588E" w14:textId="77777777" w:rsidR="00E7511E" w:rsidRPr="00A07593" w:rsidRDefault="00E7511E" w:rsidP="00E7511E">
      <w:pPr>
        <w:pStyle w:val="Psectionheading"/>
      </w:pPr>
      <w:r w:rsidRPr="00A07593">
        <w:t>Short answer section</w:t>
      </w:r>
    </w:p>
    <w:p w14:paraId="7C7E032B" w14:textId="7BDB992D" w:rsidR="00E7511E" w:rsidRPr="00A07593" w:rsidRDefault="00E7511E" w:rsidP="002834E7">
      <w:pPr>
        <w:pStyle w:val="Pquestionheadingsx1stafterhead"/>
      </w:pPr>
      <w:r w:rsidRPr="00A07593">
        <w:t>Question 1</w:t>
      </w:r>
      <w:r w:rsidR="00903267">
        <w:t>1</w:t>
      </w:r>
      <w:r w:rsidR="008247F6" w:rsidRPr="008247F6">
        <w:tab/>
      </w:r>
      <w:r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 w:rsidR="00414F1D">
        <w:t xml:space="preserve">[4.1, </w:t>
      </w:r>
      <w:r>
        <w:t>4.2</w:t>
      </w:r>
      <w:r w:rsidRPr="00A07593">
        <w:t>]</w:t>
      </w:r>
    </w:p>
    <w:p w14:paraId="094C82AF" w14:textId="77777777" w:rsidR="006A6D91" w:rsidRPr="00614D58" w:rsidRDefault="006A6D91" w:rsidP="006618E8">
      <w:pPr>
        <w:pStyle w:val="Pquestiontextmainstem"/>
      </w:pPr>
      <w:r w:rsidRPr="00614D58">
        <w:t>There are 3 red snakes, 2 yellow snakes and 5 green snakes left in a bag of jelly snakes.</w:t>
      </w:r>
    </w:p>
    <w:p w14:paraId="573E2301" w14:textId="77777777" w:rsidR="00E7511E" w:rsidRDefault="00E7511E" w:rsidP="00E7511E">
      <w:pPr>
        <w:pStyle w:val="Pquestiontextpartsa"/>
      </w:pPr>
      <w:r w:rsidRPr="00681BE6">
        <w:rPr>
          <w:rStyle w:val="Cquestionpartlabelbold"/>
        </w:rPr>
        <w:t>(a)</w:t>
      </w:r>
      <w:r w:rsidR="008247F6" w:rsidRPr="008247F6">
        <w:tab/>
      </w:r>
      <w:r w:rsidRPr="001A5FD5">
        <w:t xml:space="preserve">Write the ratio of </w:t>
      </w:r>
      <w:r w:rsidR="006A6D91" w:rsidRPr="006618E8">
        <w:t xml:space="preserve">red snakes to yellow snakes </w:t>
      </w:r>
      <w:r w:rsidRPr="001A5FD5">
        <w:t>in simplest form.</w:t>
      </w:r>
    </w:p>
    <w:p w14:paraId="594E78FC" w14:textId="77777777" w:rsidR="00147D95" w:rsidRDefault="00147D95" w:rsidP="00E7511E">
      <w:pPr>
        <w:pStyle w:val="Pquestiontextpartsa"/>
      </w:pPr>
    </w:p>
    <w:p w14:paraId="15FAFD63" w14:textId="77777777" w:rsidR="00147D95" w:rsidRPr="001A5FD5" w:rsidRDefault="00147D95" w:rsidP="00E7511E">
      <w:pPr>
        <w:pStyle w:val="Pquestiontextpartsa"/>
      </w:pPr>
    </w:p>
    <w:p w14:paraId="58D78B17" w14:textId="77777777" w:rsidR="00E7511E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 xml:space="preserve">Write the </w:t>
      </w:r>
      <w:r>
        <w:t xml:space="preserve">number of </w:t>
      </w:r>
      <w:r w:rsidR="006A6D91" w:rsidRPr="006618E8">
        <w:t>green snakes as a percentage of the total number of snakes</w:t>
      </w:r>
      <w:r w:rsidRPr="001A5FD5">
        <w:t>.</w:t>
      </w:r>
    </w:p>
    <w:p w14:paraId="5FFFE02C" w14:textId="77777777" w:rsidR="00147D95" w:rsidRDefault="00147D95" w:rsidP="00E7511E">
      <w:pPr>
        <w:pStyle w:val="Pquestiontextpartsa"/>
      </w:pPr>
    </w:p>
    <w:p w14:paraId="4000D285" w14:textId="77777777" w:rsidR="00147D95" w:rsidRDefault="00147D95" w:rsidP="00E7511E">
      <w:pPr>
        <w:pStyle w:val="Pquestiontextpartsa"/>
      </w:pPr>
    </w:p>
    <w:p w14:paraId="31DBA9DE" w14:textId="77777777" w:rsidR="00414F1D" w:rsidRDefault="00414F1D" w:rsidP="00E7511E">
      <w:pPr>
        <w:pStyle w:val="Pquestiontextpartsa"/>
      </w:pPr>
    </w:p>
    <w:p w14:paraId="5A18BFB5" w14:textId="77777777" w:rsidR="00E7511E" w:rsidRDefault="008247F6" w:rsidP="008247F6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Write an equivalent ratio to your answer in </w:t>
      </w:r>
      <w:r w:rsidR="00E7511E" w:rsidRPr="00147D95">
        <w:rPr>
          <w:rStyle w:val="Cquestionpartlabelbold"/>
        </w:rPr>
        <w:t>(a)</w:t>
      </w:r>
      <w:r w:rsidR="006A6D91" w:rsidRPr="006A6D91">
        <w:t xml:space="preserve"> with larger numbers</w:t>
      </w:r>
      <w:r w:rsidR="00E7511E" w:rsidRPr="006A6D91">
        <w:t>.</w:t>
      </w:r>
    </w:p>
    <w:p w14:paraId="64664059" w14:textId="77777777" w:rsidR="00147D95" w:rsidRDefault="00147D95" w:rsidP="008247F6">
      <w:pPr>
        <w:pStyle w:val="Pquestiontextpartsa"/>
      </w:pPr>
    </w:p>
    <w:p w14:paraId="683F19A7" w14:textId="77777777" w:rsidR="00147D95" w:rsidRPr="00E7511E" w:rsidRDefault="00147D95" w:rsidP="008247F6">
      <w:pPr>
        <w:pStyle w:val="Pquestiontextpartsa"/>
      </w:pPr>
    </w:p>
    <w:p w14:paraId="57C81B6B" w14:textId="3149659D" w:rsidR="00E7511E" w:rsidRPr="00A07593" w:rsidRDefault="00E7511E" w:rsidP="00E7511E">
      <w:pPr>
        <w:pStyle w:val="Pquestionheadingsx"/>
      </w:pPr>
      <w:r w:rsidRPr="00A07593">
        <w:t>Question 1</w:t>
      </w:r>
      <w:r w:rsidR="00903267">
        <w:t>2</w:t>
      </w:r>
      <w:r w:rsidR="008247F6" w:rsidRPr="008247F6">
        <w:tab/>
      </w:r>
      <w:r w:rsidR="00147D95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Pr="00A07593">
        <w:t>2]</w:t>
      </w:r>
    </w:p>
    <w:p w14:paraId="32D0CC76" w14:textId="77777777" w:rsidR="00E7511E" w:rsidRPr="001A5FD5" w:rsidRDefault="00E7511E" w:rsidP="00E7511E">
      <w:pPr>
        <w:pStyle w:val="Pquestiontextmainstem"/>
      </w:pPr>
      <w:r>
        <w:t>Zhen</w:t>
      </w:r>
      <w:r w:rsidRPr="001A5FD5">
        <w:t xml:space="preserve"> mixes </w:t>
      </w:r>
      <w:r w:rsidR="006A6D91" w:rsidRPr="00614D58">
        <w:rPr>
          <w:position w:val="-24"/>
          <w:sz w:val="20"/>
        </w:rPr>
        <w:object w:dxaOrig="380" w:dyaOrig="620" w14:anchorId="670F5410">
          <v:shape id="_x0000_i1029" type="#_x0000_t75" style="width:18.75pt;height:30.75pt" o:ole="">
            <v:imagedata r:id="rId16" o:title=""/>
          </v:shape>
          <o:OLEObject Type="Embed" ProgID="Equation.3" ShapeID="_x0000_i1029" DrawAspect="Content" ObjectID="_1540565472" r:id="rId17"/>
        </w:object>
      </w:r>
      <w:r w:rsidRPr="001A5FD5">
        <w:t>kg of apple,</w:t>
      </w:r>
      <w:r w:rsidRPr="006A6D91">
        <w:t xml:space="preserve"> </w:t>
      </w:r>
      <w:r w:rsidR="006A6D91" w:rsidRPr="006A6D91">
        <w:t>5</w:t>
      </w:r>
      <w:r w:rsidR="006A6D91" w:rsidRPr="006618E8">
        <w:t xml:space="preserve"> </w:t>
      </w:r>
      <w:r w:rsidRPr="001A5FD5">
        <w:t xml:space="preserve">kg pear and </w:t>
      </w:r>
      <w:r w:rsidR="006A6D91" w:rsidRPr="00614D58">
        <w:rPr>
          <w:position w:val="-24"/>
          <w:sz w:val="20"/>
        </w:rPr>
        <w:object w:dxaOrig="380" w:dyaOrig="620" w14:anchorId="5218E059">
          <v:shape id="_x0000_i1030" type="#_x0000_t75" style="width:18.75pt;height:30.75pt" o:ole="">
            <v:imagedata r:id="rId18" o:title=""/>
          </v:shape>
          <o:OLEObject Type="Embed" ProgID="Equation.3" ShapeID="_x0000_i1030" DrawAspect="Content" ObjectID="_1540565473" r:id="rId19"/>
        </w:object>
      </w:r>
      <w:r w:rsidRPr="001A5FD5">
        <w:t xml:space="preserve">kg of pineapple to make </w:t>
      </w:r>
      <w:r>
        <w:t>a</w:t>
      </w:r>
      <w:r w:rsidRPr="001A5FD5">
        <w:t xml:space="preserve"> fruit salad. Write the fo</w:t>
      </w:r>
      <w:r>
        <w:t>llowing ratios in simplest form</w:t>
      </w:r>
      <w:r w:rsidR="008247F6">
        <w:t xml:space="preserve">: </w:t>
      </w:r>
    </w:p>
    <w:p w14:paraId="0F40969F" w14:textId="77777777"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a)</w:t>
      </w:r>
      <w:r w:rsidR="008247F6" w:rsidRPr="008247F6">
        <w:tab/>
      </w:r>
      <w:r>
        <w:t>t</w:t>
      </w:r>
      <w:r w:rsidRPr="001A5FD5">
        <w:t>he ratio of a</w:t>
      </w:r>
      <w:r w:rsidR="00147D95">
        <w:t>pple to pear in the fruit salad</w:t>
      </w:r>
    </w:p>
    <w:p w14:paraId="3BDF1DBD" w14:textId="77777777" w:rsidR="00E7511E" w:rsidRDefault="00E7511E" w:rsidP="00E7511E">
      <w:pPr>
        <w:pStyle w:val="Pquestiontextmainstem"/>
      </w:pPr>
    </w:p>
    <w:p w14:paraId="0A1F0C1C" w14:textId="77777777" w:rsidR="00414F1D" w:rsidRDefault="00414F1D" w:rsidP="00E7511E">
      <w:pPr>
        <w:pStyle w:val="Pquestiontextmainstem"/>
      </w:pPr>
    </w:p>
    <w:p w14:paraId="7441F503" w14:textId="77777777" w:rsidR="00E7511E" w:rsidRPr="001A5FD5" w:rsidRDefault="00E7511E" w:rsidP="00E7511E">
      <w:pPr>
        <w:pStyle w:val="Pquestiontextmainstem"/>
      </w:pPr>
    </w:p>
    <w:p w14:paraId="21617019" w14:textId="77777777"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>
        <w:t>t</w:t>
      </w:r>
      <w:r w:rsidRPr="001A5FD5">
        <w:t xml:space="preserve">he ratio of apple to the total </w:t>
      </w:r>
      <w:r>
        <w:t>mass</w:t>
      </w:r>
      <w:r w:rsidR="00147D95">
        <w:t xml:space="preserve"> of the fruit salad</w:t>
      </w:r>
    </w:p>
    <w:p w14:paraId="32163A3C" w14:textId="77777777" w:rsidR="00E7511E" w:rsidRDefault="00E7511E" w:rsidP="00E7511E">
      <w:pPr>
        <w:pStyle w:val="Pquestiontextmainstem"/>
      </w:pPr>
    </w:p>
    <w:p w14:paraId="45CB003C" w14:textId="77777777" w:rsidR="00414F1D" w:rsidRDefault="00414F1D" w:rsidP="00E7511E">
      <w:pPr>
        <w:pStyle w:val="Pquestiontextmainstem"/>
      </w:pPr>
    </w:p>
    <w:p w14:paraId="53107D1E" w14:textId="77777777" w:rsidR="00414F1D" w:rsidRDefault="00414F1D" w:rsidP="00E7511E">
      <w:pPr>
        <w:pStyle w:val="Pquestiontextmainstem"/>
      </w:pPr>
    </w:p>
    <w:p w14:paraId="3354F79A" w14:textId="77777777" w:rsidR="00E7511E" w:rsidRDefault="00E7511E" w:rsidP="00E7511E">
      <w:pPr>
        <w:pStyle w:val="Pquestiontextmainstem"/>
      </w:pPr>
    </w:p>
    <w:p w14:paraId="277C9226" w14:textId="77777777" w:rsidR="009655BF" w:rsidRPr="001A5FD5" w:rsidRDefault="009655BF" w:rsidP="00E7511E">
      <w:pPr>
        <w:pStyle w:val="Pquestiontextmainstem"/>
      </w:pPr>
    </w:p>
    <w:p w14:paraId="5DABA077" w14:textId="77777777" w:rsidR="00E7511E" w:rsidRDefault="00E7511E" w:rsidP="00E7511E">
      <w:pPr>
        <w:pStyle w:val="Pquestiontextpartsa"/>
      </w:pPr>
      <w:r w:rsidRPr="00681BE6">
        <w:rPr>
          <w:rStyle w:val="Cquestionpartlabelbold"/>
        </w:rPr>
        <w:t>(c)</w:t>
      </w:r>
      <w:r w:rsidR="008247F6" w:rsidRPr="008247F6">
        <w:tab/>
      </w:r>
      <w:r>
        <w:t>t</w:t>
      </w:r>
      <w:r w:rsidRPr="001A5FD5">
        <w:t xml:space="preserve">he ratio of pineapple and pear to the total </w:t>
      </w:r>
      <w:r>
        <w:t>mass</w:t>
      </w:r>
      <w:r w:rsidRPr="001A5FD5">
        <w:t xml:space="preserve"> of the fruit salad.</w:t>
      </w:r>
    </w:p>
    <w:p w14:paraId="1C37E70D" w14:textId="77777777" w:rsidR="00147D95" w:rsidRDefault="00147D95" w:rsidP="00E7511E">
      <w:pPr>
        <w:pStyle w:val="Pquestiontextpartsa"/>
      </w:pPr>
    </w:p>
    <w:p w14:paraId="79F19973" w14:textId="77777777" w:rsidR="00414F1D" w:rsidRDefault="00414F1D" w:rsidP="00E7511E">
      <w:pPr>
        <w:pStyle w:val="Pquestiontextpartsa"/>
      </w:pPr>
    </w:p>
    <w:p w14:paraId="3A9CCF13" w14:textId="77777777" w:rsidR="00414F1D" w:rsidRDefault="00414F1D" w:rsidP="00E7511E">
      <w:pPr>
        <w:pStyle w:val="Pquestiontextpartsa"/>
      </w:pPr>
    </w:p>
    <w:p w14:paraId="4498B81A" w14:textId="77777777" w:rsidR="00414F1D" w:rsidRDefault="00414F1D" w:rsidP="00E7511E">
      <w:pPr>
        <w:pStyle w:val="Pquestiontextpartsa"/>
      </w:pPr>
    </w:p>
    <w:p w14:paraId="204497D7" w14:textId="49345FC6" w:rsidR="00E7511E" w:rsidRPr="00A07593" w:rsidRDefault="00E7511E" w:rsidP="00E7511E">
      <w:pPr>
        <w:pStyle w:val="Pquestionheadingsx"/>
      </w:pPr>
      <w:r w:rsidRPr="00A07593">
        <w:lastRenderedPageBreak/>
        <w:t>Question 1</w:t>
      </w:r>
      <w:r w:rsidR="00903267">
        <w:t>3</w:t>
      </w:r>
      <w:r w:rsidR="008247F6" w:rsidRPr="008247F6">
        <w:tab/>
      </w:r>
      <w:r w:rsidR="00147D95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414F1D">
        <w:t>3</w:t>
      </w:r>
      <w:r w:rsidRPr="00A07593">
        <w:t>]</w:t>
      </w:r>
    </w:p>
    <w:p w14:paraId="0281D07A" w14:textId="18A30D1D" w:rsidR="00E7511E" w:rsidRPr="00511916" w:rsidRDefault="006A6D91" w:rsidP="00267E27">
      <w:pPr>
        <w:pStyle w:val="Pquestiontextmainstem"/>
      </w:pPr>
      <w:r>
        <w:t xml:space="preserve">A </w:t>
      </w:r>
      <w:r w:rsidR="00E7511E" w:rsidRPr="00511916">
        <w:t xml:space="preserve">cake recipe requires flour and sugar to be mixed in the ratio of </w:t>
      </w:r>
      <w:r>
        <w:t>3</w:t>
      </w:r>
      <w:r w:rsidR="002834E7">
        <w:t> : </w:t>
      </w:r>
      <w:r>
        <w:t>2</w:t>
      </w:r>
      <w:r w:rsidR="00E7511E" w:rsidRPr="00511916">
        <w:t>.</w:t>
      </w:r>
    </w:p>
    <w:p w14:paraId="492782BB" w14:textId="77777777" w:rsidR="00E7511E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is ratio as a unit ratio.</w:t>
      </w:r>
    </w:p>
    <w:p w14:paraId="0BCF126F" w14:textId="77777777" w:rsidR="00147D95" w:rsidRDefault="00147D95" w:rsidP="00267E27">
      <w:pPr>
        <w:pStyle w:val="Pquestiontextpartsa"/>
      </w:pPr>
    </w:p>
    <w:p w14:paraId="66AEE658" w14:textId="77777777" w:rsidR="00147D95" w:rsidRPr="00511916" w:rsidRDefault="00147D95" w:rsidP="00267E27">
      <w:pPr>
        <w:pStyle w:val="Pquestiontextpartsa"/>
      </w:pPr>
    </w:p>
    <w:p w14:paraId="5EC7B507" w14:textId="77777777"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 xml:space="preserve">If </w:t>
      </w:r>
      <w:r w:rsidR="006A6D91">
        <w:t>5</w:t>
      </w:r>
      <w:r w:rsidR="00E7511E" w:rsidRPr="00511916">
        <w:t>0 grams</w:t>
      </w:r>
      <w:r w:rsidR="00E7511E" w:rsidRPr="006618E8">
        <w:t xml:space="preserve"> </w:t>
      </w:r>
      <w:r w:rsidR="00E7511E" w:rsidRPr="00511916">
        <w:t>of sugar is used, how much flour is needed?</w:t>
      </w:r>
    </w:p>
    <w:p w14:paraId="2E78BF6F" w14:textId="77777777" w:rsidR="00147D95" w:rsidRDefault="00147D95" w:rsidP="00267E27">
      <w:pPr>
        <w:pStyle w:val="Pquestiontextpartsa"/>
      </w:pPr>
    </w:p>
    <w:p w14:paraId="6954E2C2" w14:textId="77777777" w:rsidR="00147D95" w:rsidRDefault="00147D95" w:rsidP="00267E27">
      <w:pPr>
        <w:pStyle w:val="Pquestiontextpartsa"/>
      </w:pPr>
    </w:p>
    <w:p w14:paraId="788C19B8" w14:textId="77777777" w:rsidR="00147D95" w:rsidRDefault="00147D95" w:rsidP="00267E27">
      <w:pPr>
        <w:pStyle w:val="Pquestiontextpartsa"/>
      </w:pPr>
    </w:p>
    <w:p w14:paraId="31C3A19A" w14:textId="242D149C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4</w:t>
      </w:r>
      <w:r w:rsidR="008247F6" w:rsidRPr="008247F6">
        <w:tab/>
      </w:r>
      <w:r w:rsidR="00147D95">
        <w:rPr>
          <w:rStyle w:val="Cmarkslabel"/>
        </w:rPr>
        <w:t>3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414F1D">
        <w:t>3</w:t>
      </w:r>
      <w:r w:rsidRPr="00A07593">
        <w:t>]</w:t>
      </w:r>
    </w:p>
    <w:p w14:paraId="391B713B" w14:textId="77777777" w:rsidR="00E7511E" w:rsidRPr="00511916" w:rsidRDefault="00B830A0" w:rsidP="00267E27">
      <w:pPr>
        <w:pStyle w:val="Pquestiontextmainstem"/>
      </w:pPr>
      <w:r>
        <w:t>A racing car has a top speed of 50</w:t>
      </w:r>
      <w:r w:rsidR="00E7511E" w:rsidRPr="00511916">
        <w:t xml:space="preserve">0 km/h. </w:t>
      </w:r>
      <w:r w:rsidR="007F0C63">
        <w:t>Find h</w:t>
      </w:r>
      <w:r w:rsidR="00E7511E" w:rsidRPr="00511916">
        <w:t xml:space="preserve">ow many times faster the racing car </w:t>
      </w:r>
      <w:r w:rsidR="007F0C63">
        <w:t xml:space="preserve">is </w:t>
      </w:r>
      <w:r w:rsidR="00E7511E" w:rsidRPr="00511916">
        <w:t>compared to</w:t>
      </w:r>
      <w:r w:rsidR="008247F6">
        <w:t xml:space="preserve">: </w:t>
      </w:r>
    </w:p>
    <w:p w14:paraId="6CD3A791" w14:textId="77777777" w:rsidR="00E7511E" w:rsidRPr="00511916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 xml:space="preserve">a cyclist travelling at </w:t>
      </w:r>
      <w:r w:rsidR="00B830A0">
        <w:t>5</w:t>
      </w:r>
      <w:r w:rsidR="00E7511E" w:rsidRPr="00511916">
        <w:t>0 km/h</w:t>
      </w:r>
    </w:p>
    <w:p w14:paraId="0ED05C4A" w14:textId="77777777" w:rsidR="00E7511E" w:rsidRPr="00511916" w:rsidRDefault="00E7511E" w:rsidP="00267E27">
      <w:pPr>
        <w:pStyle w:val="Pquestiontextpartsa"/>
      </w:pPr>
    </w:p>
    <w:p w14:paraId="6A714B09" w14:textId="77777777" w:rsidR="00E7511E" w:rsidRPr="00511916" w:rsidRDefault="00E7511E" w:rsidP="00267E27">
      <w:pPr>
        <w:pStyle w:val="Pquestiontextpartsa"/>
      </w:pPr>
    </w:p>
    <w:p w14:paraId="17589567" w14:textId="77777777" w:rsidR="00E7511E" w:rsidRDefault="008247F6" w:rsidP="00267E27">
      <w:pPr>
        <w:pStyle w:val="Pquestiontextpartsa"/>
      </w:pPr>
      <w:r w:rsidRPr="008247F6">
        <w:rPr>
          <w:rStyle w:val="Cquestionpartlabelbold"/>
        </w:rPr>
        <w:t>(b)</w:t>
      </w:r>
      <w:r w:rsidRPr="008247F6">
        <w:tab/>
      </w:r>
      <w:r w:rsidR="00E7511E" w:rsidRPr="00511916">
        <w:t>a skateboarder moving at 1</w:t>
      </w:r>
      <w:r w:rsidR="00B830A0">
        <w:t>0</w:t>
      </w:r>
      <w:r w:rsidR="00E7511E" w:rsidRPr="00511916">
        <w:t xml:space="preserve"> km/h</w:t>
      </w:r>
    </w:p>
    <w:p w14:paraId="3C6850EF" w14:textId="77777777" w:rsidR="00147D95" w:rsidRDefault="00147D95" w:rsidP="00267E27">
      <w:pPr>
        <w:pStyle w:val="Pquestiontextpartsa"/>
      </w:pPr>
    </w:p>
    <w:p w14:paraId="5288E5A6" w14:textId="77777777" w:rsidR="00147D95" w:rsidRPr="00511916" w:rsidRDefault="00147D95" w:rsidP="00267E27">
      <w:pPr>
        <w:pStyle w:val="Pquestiontextpartsa"/>
      </w:pPr>
    </w:p>
    <w:p w14:paraId="68DEFA5A" w14:textId="77777777" w:rsidR="00E7511E" w:rsidRDefault="008247F6" w:rsidP="00267E27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B830A0">
        <w:t>an eagle diving at 2</w:t>
      </w:r>
      <w:r w:rsidR="007F0C63">
        <w:t>0 km/h.</w:t>
      </w:r>
    </w:p>
    <w:p w14:paraId="4486C1E9" w14:textId="77777777" w:rsidR="00F564C5" w:rsidRDefault="00F564C5" w:rsidP="00267E27">
      <w:pPr>
        <w:pStyle w:val="Pquestiontextpartsa"/>
      </w:pPr>
    </w:p>
    <w:p w14:paraId="3C0FE7A0" w14:textId="77777777" w:rsidR="00414F1D" w:rsidRDefault="00414F1D" w:rsidP="00267E27">
      <w:pPr>
        <w:pStyle w:val="Pquestiontextpartsa"/>
      </w:pPr>
    </w:p>
    <w:p w14:paraId="333F547C" w14:textId="77777777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5</w:t>
      </w:r>
      <w:r w:rsidR="008247F6" w:rsidRPr="008247F6">
        <w:tab/>
      </w:r>
      <w:r w:rsidR="00F36201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4</w:t>
      </w:r>
      <w:r w:rsidRPr="00A07593">
        <w:t>]</w:t>
      </w:r>
    </w:p>
    <w:p w14:paraId="1F98F2D0" w14:textId="77777777" w:rsidR="00F36201" w:rsidRPr="00614D58" w:rsidRDefault="00F36201" w:rsidP="006618E8">
      <w:pPr>
        <w:pStyle w:val="Pquestiontextmainstem"/>
      </w:pPr>
      <w:r w:rsidRPr="00614D58">
        <w:t xml:space="preserve">Find the value of </w:t>
      </w:r>
      <w:r w:rsidRPr="006618E8">
        <w:rPr>
          <w:rStyle w:val="Cmathsexpressions"/>
          <w:i/>
          <w:iCs/>
        </w:rPr>
        <w:t>a</w:t>
      </w:r>
      <w:r w:rsidRPr="00614D58">
        <w:t xml:space="preserve"> in each case</w:t>
      </w:r>
      <w:r>
        <w:t>.</w:t>
      </w:r>
    </w:p>
    <w:p w14:paraId="49A7E044" w14:textId="78095A18" w:rsidR="00F36201" w:rsidRPr="00614D58" w:rsidRDefault="00F36201" w:rsidP="006618E8">
      <w:pPr>
        <w:pStyle w:val="Pquestiontextpartsa"/>
      </w:pPr>
      <w:r w:rsidRPr="006618E8">
        <w:rPr>
          <w:rStyle w:val="Cquestionpartlabelbold"/>
        </w:rPr>
        <w:t>(a)</w:t>
      </w:r>
      <w:r w:rsidR="006618E8">
        <w:tab/>
      </w:r>
      <w:r w:rsidRPr="00614D58">
        <w:t>3</w:t>
      </w:r>
      <w:r w:rsidR="002834E7">
        <w:t> : </w:t>
      </w:r>
      <w:r w:rsidRPr="00614D58">
        <w:t xml:space="preserve">5 </w:t>
      </w:r>
      <w:r w:rsidR="006618E8">
        <w:t>is an equivalent ratio to</w:t>
      </w:r>
      <w:r w:rsidRPr="00614D58">
        <w:t xml:space="preserve"> </w:t>
      </w:r>
      <w:r w:rsidRPr="006618E8">
        <w:rPr>
          <w:rStyle w:val="Cmathsexpressions"/>
          <w:i/>
          <w:iCs/>
        </w:rPr>
        <w:t>a</w:t>
      </w:r>
      <w:r w:rsidR="002834E7">
        <w:t> : </w:t>
      </w:r>
      <w:r w:rsidRPr="00614D58">
        <w:t>15</w:t>
      </w:r>
    </w:p>
    <w:p w14:paraId="43B801D5" w14:textId="77777777" w:rsidR="00F36201" w:rsidRDefault="00F36201" w:rsidP="006618E8">
      <w:pPr>
        <w:pStyle w:val="Pquestiontextpartsa"/>
      </w:pPr>
    </w:p>
    <w:p w14:paraId="6DFD528B" w14:textId="77777777" w:rsidR="00F564C5" w:rsidRDefault="00F564C5" w:rsidP="00F564C5">
      <w:pPr>
        <w:pStyle w:val="Pquestiontextpartsa"/>
      </w:pPr>
    </w:p>
    <w:p w14:paraId="4935ACC2" w14:textId="77777777" w:rsidR="00414F1D" w:rsidRDefault="00414F1D" w:rsidP="00F564C5">
      <w:pPr>
        <w:pStyle w:val="Pquestiontextpartsa"/>
      </w:pPr>
    </w:p>
    <w:p w14:paraId="052B17A8" w14:textId="1C28C323" w:rsidR="00F36201" w:rsidRPr="00614D58" w:rsidRDefault="00F36201" w:rsidP="00F564C5">
      <w:pPr>
        <w:pStyle w:val="Pquestiontextpartsa"/>
      </w:pPr>
      <w:r w:rsidRPr="006618E8">
        <w:rPr>
          <w:rStyle w:val="Cquestionpartlabelbold"/>
        </w:rPr>
        <w:t>(b)</w:t>
      </w:r>
      <w:r w:rsidR="006618E8">
        <w:tab/>
      </w:r>
      <w:r w:rsidRPr="006618E8">
        <w:rPr>
          <w:rStyle w:val="Cmathsexpressions"/>
          <w:i/>
          <w:iCs/>
        </w:rPr>
        <w:t>a</w:t>
      </w:r>
      <w:r w:rsidR="002834E7">
        <w:t> : </w:t>
      </w:r>
      <w:r w:rsidRPr="00614D58">
        <w:t>18</w:t>
      </w:r>
      <w:r w:rsidR="006618E8">
        <w:t xml:space="preserve"> is an equivalent ratio to </w:t>
      </w:r>
      <w:r w:rsidRPr="00614D58">
        <w:t>10</w:t>
      </w:r>
      <w:r w:rsidR="002834E7">
        <w:t> : </w:t>
      </w:r>
      <w:r w:rsidRPr="00614D58">
        <w:t>36</w:t>
      </w:r>
    </w:p>
    <w:p w14:paraId="25E07A1B" w14:textId="77777777" w:rsidR="00E759ED" w:rsidRDefault="00E759ED" w:rsidP="00267E27">
      <w:pPr>
        <w:pStyle w:val="Pquestiontextpartsa"/>
      </w:pPr>
    </w:p>
    <w:p w14:paraId="6D28E90A" w14:textId="77777777" w:rsidR="007F0C63" w:rsidRDefault="007F0C63" w:rsidP="00267E27">
      <w:pPr>
        <w:pStyle w:val="Pquestiontextpartsa"/>
      </w:pPr>
    </w:p>
    <w:p w14:paraId="558109EF" w14:textId="77777777" w:rsidR="007F0C63" w:rsidRPr="00511916" w:rsidRDefault="007F0C63" w:rsidP="00267E27">
      <w:pPr>
        <w:pStyle w:val="Pquestiontextpartsa"/>
      </w:pPr>
    </w:p>
    <w:p w14:paraId="526705D7" w14:textId="77777777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6</w:t>
      </w:r>
      <w:r w:rsidR="008247F6" w:rsidRPr="008247F6">
        <w:tab/>
      </w:r>
      <w:r w:rsidR="00E759ED">
        <w:rPr>
          <w:rStyle w:val="Cmarkslabel"/>
        </w:rPr>
        <w:t>4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E759ED">
        <w:t>5</w:t>
      </w:r>
      <w:r w:rsidRPr="00A07593">
        <w:t>]</w:t>
      </w:r>
    </w:p>
    <w:p w14:paraId="5557F826" w14:textId="4C9401ED" w:rsidR="00E7511E" w:rsidRPr="00511916" w:rsidRDefault="00F36201" w:rsidP="00267E27">
      <w:pPr>
        <w:pStyle w:val="Pquestiontextmainstem"/>
      </w:pPr>
      <w:r>
        <w:t xml:space="preserve">A </w:t>
      </w:r>
      <w:r w:rsidR="00E7511E" w:rsidRPr="00511916">
        <w:t>model car is made using the scale 1</w:t>
      </w:r>
      <w:r w:rsidR="00E759ED">
        <w:t xml:space="preserve"> </w:t>
      </w:r>
      <w:r w:rsidR="00E7511E" w:rsidRPr="00511916">
        <w:t>cm</w:t>
      </w:r>
      <w:r w:rsidR="002834E7">
        <w:t> : </w:t>
      </w:r>
      <w:r>
        <w:t>1</w:t>
      </w:r>
      <w:r w:rsidR="00E759ED">
        <w:t xml:space="preserve"> </w:t>
      </w:r>
      <w:r w:rsidR="00E7511E" w:rsidRPr="00511916">
        <w:t xml:space="preserve">m. </w:t>
      </w:r>
    </w:p>
    <w:p w14:paraId="2AD7AAFD" w14:textId="77777777" w:rsidR="00E7511E" w:rsidRDefault="008247F6" w:rsidP="00E759ED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Rewrite the scale as a scale ratio (unit ratio).</w:t>
      </w:r>
    </w:p>
    <w:p w14:paraId="2EC775F1" w14:textId="77777777" w:rsidR="00E759ED" w:rsidRDefault="00E759ED" w:rsidP="00E759ED">
      <w:pPr>
        <w:pStyle w:val="Pquestiontextpartsa"/>
      </w:pPr>
    </w:p>
    <w:p w14:paraId="350463B6" w14:textId="77777777" w:rsidR="00E759ED" w:rsidRDefault="00E759ED" w:rsidP="00E759ED">
      <w:pPr>
        <w:pStyle w:val="Pquestiontextpartsa"/>
      </w:pPr>
    </w:p>
    <w:p w14:paraId="047209B3" w14:textId="77777777" w:rsidR="00E759ED" w:rsidRDefault="00E759ED" w:rsidP="00E759ED">
      <w:pPr>
        <w:pStyle w:val="Pquestiontextpartsa"/>
      </w:pPr>
    </w:p>
    <w:p w14:paraId="25EABD91" w14:textId="77777777" w:rsidR="00E759ED" w:rsidRPr="00511916" w:rsidRDefault="00E759ED" w:rsidP="00E759ED">
      <w:pPr>
        <w:pStyle w:val="Pquestiontextpartsa"/>
      </w:pPr>
    </w:p>
    <w:p w14:paraId="39773D97" w14:textId="77777777" w:rsidR="00E7511E" w:rsidRDefault="008247F6" w:rsidP="00E759ED">
      <w:pPr>
        <w:pStyle w:val="Pquestiontextpartsa"/>
      </w:pPr>
      <w:r w:rsidRPr="008247F6">
        <w:rPr>
          <w:rStyle w:val="Cquestionpartlabelbold"/>
        </w:rPr>
        <w:lastRenderedPageBreak/>
        <w:t>(b)</w:t>
      </w:r>
      <w:r w:rsidRPr="008247F6">
        <w:tab/>
      </w:r>
      <w:r w:rsidR="00E7511E" w:rsidRPr="00511916">
        <w:t>What is the scale factor?</w:t>
      </w:r>
    </w:p>
    <w:p w14:paraId="04A8DF63" w14:textId="77777777" w:rsidR="00E759ED" w:rsidRDefault="00E759ED" w:rsidP="00E759ED">
      <w:pPr>
        <w:pStyle w:val="Pquestiontextpartsa"/>
      </w:pPr>
    </w:p>
    <w:p w14:paraId="5D8E7AD5" w14:textId="77777777" w:rsidR="00E759ED" w:rsidRPr="00511916" w:rsidRDefault="00E759ED" w:rsidP="00E759ED">
      <w:pPr>
        <w:pStyle w:val="Pquestiontextpartsa"/>
      </w:pPr>
    </w:p>
    <w:p w14:paraId="3E0B1B1D" w14:textId="77777777" w:rsidR="00E7511E" w:rsidRDefault="008247F6" w:rsidP="00E759ED">
      <w:pPr>
        <w:pStyle w:val="Pquestiontextpartsa"/>
      </w:pPr>
      <w:r w:rsidRPr="008247F6">
        <w:rPr>
          <w:rStyle w:val="Cquestionpartlabelbold"/>
        </w:rPr>
        <w:t>(c)</w:t>
      </w:r>
      <w:r w:rsidRPr="008247F6">
        <w:tab/>
      </w:r>
      <w:r w:rsidR="00E7511E" w:rsidRPr="00511916">
        <w:t xml:space="preserve">If </w:t>
      </w:r>
      <w:r w:rsidR="00817CE1">
        <w:t xml:space="preserve">the length of the model car is </w:t>
      </w:r>
      <w:r w:rsidR="00F36201">
        <w:t>6</w:t>
      </w:r>
      <w:r w:rsidR="00E7511E" w:rsidRPr="00511916">
        <w:t>0 mm</w:t>
      </w:r>
      <w:r w:rsidR="00E759ED">
        <w:t>,</w:t>
      </w:r>
      <w:r w:rsidR="00E7511E" w:rsidRPr="00511916">
        <w:t xml:space="preserve"> find the actual length of the car in metres.</w:t>
      </w:r>
    </w:p>
    <w:p w14:paraId="4B1C0A4A" w14:textId="77777777" w:rsidR="00E759ED" w:rsidRDefault="00E759ED" w:rsidP="00E759ED">
      <w:pPr>
        <w:pStyle w:val="Pquestiontextpartsa"/>
      </w:pPr>
    </w:p>
    <w:p w14:paraId="0DC3A229" w14:textId="77777777" w:rsidR="00E759ED" w:rsidRDefault="00E759ED" w:rsidP="00E759ED">
      <w:pPr>
        <w:pStyle w:val="Pquestiontextpartsa"/>
      </w:pPr>
    </w:p>
    <w:p w14:paraId="2530BA3D" w14:textId="77777777" w:rsidR="00E759ED" w:rsidRDefault="00E759ED" w:rsidP="00E759ED">
      <w:pPr>
        <w:pStyle w:val="Pquestiontextpartsa"/>
      </w:pPr>
    </w:p>
    <w:p w14:paraId="27832AFC" w14:textId="77777777" w:rsidR="00E759ED" w:rsidRPr="00511916" w:rsidRDefault="00E759ED" w:rsidP="00E759ED">
      <w:pPr>
        <w:pStyle w:val="Pquestiontextpartsa"/>
      </w:pPr>
    </w:p>
    <w:p w14:paraId="6E14D4BE" w14:textId="77777777" w:rsidR="00E7511E" w:rsidRPr="00A07593" w:rsidRDefault="00E7511E" w:rsidP="00E7511E">
      <w:pPr>
        <w:pStyle w:val="Pquestionheadingsx"/>
      </w:pPr>
      <w:r w:rsidRPr="00A07593">
        <w:t>Question 1</w:t>
      </w:r>
      <w:r w:rsidR="00F36201">
        <w:t>7</w:t>
      </w:r>
      <w:r w:rsidR="008247F6" w:rsidRPr="008247F6">
        <w:tab/>
      </w:r>
      <w:r w:rsidR="00F36201"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6</w:t>
      </w:r>
      <w:r w:rsidRPr="00A07593">
        <w:t>]</w:t>
      </w:r>
    </w:p>
    <w:p w14:paraId="5909A837" w14:textId="50C6D53A" w:rsidR="00B056BA" w:rsidRDefault="00F36201" w:rsidP="00F36201">
      <w:pPr>
        <w:pStyle w:val="Pquestiontextmainstem"/>
      </w:pPr>
      <w:r>
        <w:t>A b</w:t>
      </w:r>
      <w:r w:rsidR="00E7511E" w:rsidRPr="00511916">
        <w:t xml:space="preserve">ox of chocolates contains hard-centred </w:t>
      </w:r>
      <w:r w:rsidR="00E759ED">
        <w:t xml:space="preserve">chocolates </w:t>
      </w:r>
      <w:r w:rsidR="00E7511E" w:rsidRPr="00511916">
        <w:t>and soft-centred chocolates</w:t>
      </w:r>
      <w:r w:rsidRPr="006618E8">
        <w:t xml:space="preserve"> in the ratio 3</w:t>
      </w:r>
      <w:r w:rsidR="002834E7">
        <w:t> : </w:t>
      </w:r>
      <w:r w:rsidRPr="006618E8">
        <w:t xml:space="preserve">2. </w:t>
      </w:r>
    </w:p>
    <w:p w14:paraId="30327D01" w14:textId="066A60BA" w:rsidR="00E7511E" w:rsidRDefault="00F36201" w:rsidP="00F36201">
      <w:pPr>
        <w:pStyle w:val="Pquestiontextmainstem"/>
      </w:pPr>
      <w:r w:rsidRPr="006618E8">
        <w:t xml:space="preserve">If there are 50 chocolates in the box, how many are </w:t>
      </w:r>
      <w:r w:rsidR="005B41E1">
        <w:t>hard</w:t>
      </w:r>
      <w:r w:rsidRPr="006618E8">
        <w:t xml:space="preserve">-centred and how many are </w:t>
      </w:r>
      <w:r w:rsidR="005B41E1">
        <w:t>soft</w:t>
      </w:r>
      <w:r w:rsidRPr="006618E8">
        <w:t>-centred?</w:t>
      </w:r>
      <w:r w:rsidR="00E7511E" w:rsidRPr="00511916">
        <w:t xml:space="preserve"> </w:t>
      </w:r>
    </w:p>
    <w:p w14:paraId="1BF24C22" w14:textId="77777777" w:rsidR="00E759ED" w:rsidRDefault="00E759ED" w:rsidP="00E759ED">
      <w:pPr>
        <w:pStyle w:val="Pquestiontextpartsa"/>
      </w:pPr>
    </w:p>
    <w:p w14:paraId="395F73BE" w14:textId="77777777" w:rsidR="00E759ED" w:rsidRDefault="00E759ED" w:rsidP="00E759ED">
      <w:pPr>
        <w:pStyle w:val="Pquestiontextpartsa"/>
      </w:pPr>
    </w:p>
    <w:p w14:paraId="1DE80D21" w14:textId="77777777" w:rsidR="00E759ED" w:rsidRDefault="00E759ED" w:rsidP="00E759ED">
      <w:pPr>
        <w:pStyle w:val="Pquestiontextpartsa"/>
      </w:pPr>
    </w:p>
    <w:p w14:paraId="6A4C5AF1" w14:textId="77777777" w:rsidR="00E759ED" w:rsidRDefault="00E759ED" w:rsidP="00E759ED">
      <w:pPr>
        <w:pStyle w:val="Pquestiontextpartsa"/>
      </w:pPr>
    </w:p>
    <w:p w14:paraId="0E49B2FC" w14:textId="77777777" w:rsidR="00E759ED" w:rsidRPr="00511916" w:rsidRDefault="00E759ED" w:rsidP="00E759ED">
      <w:pPr>
        <w:pStyle w:val="Pquestiontextpartsa"/>
      </w:pPr>
    </w:p>
    <w:p w14:paraId="3C642272" w14:textId="77777777" w:rsidR="00E7511E" w:rsidRPr="00A07593" w:rsidRDefault="00E7511E" w:rsidP="00E7511E">
      <w:pPr>
        <w:pStyle w:val="Pquestionheadingsx"/>
      </w:pPr>
      <w:r w:rsidRPr="00A07593">
        <w:t xml:space="preserve">Question </w:t>
      </w:r>
      <w:r w:rsidR="00F36201">
        <w:t>18</w:t>
      </w:r>
      <w:r w:rsidR="008247F6" w:rsidRPr="008247F6">
        <w:tab/>
      </w:r>
      <w:r>
        <w:rPr>
          <w:rStyle w:val="Cmarkslabel"/>
        </w:rPr>
        <w:t>2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14:paraId="688A5264" w14:textId="77777777" w:rsidR="00F36201" w:rsidRDefault="00E7511E" w:rsidP="00F36201">
      <w:pPr>
        <w:pStyle w:val="Pquestiontextmainstem"/>
      </w:pPr>
      <w:r w:rsidRPr="00511916">
        <w:t xml:space="preserve">The zoo is 33.7 km from the aquarium. If you left the zoo at </w:t>
      </w:r>
      <w:r w:rsidR="00F36201">
        <w:t>10:15</w:t>
      </w:r>
      <w:r w:rsidR="00DA615D">
        <w:t xml:space="preserve"> </w:t>
      </w:r>
      <w:r w:rsidRPr="00511916">
        <w:t xml:space="preserve">am and arrived at the aquarium at </w:t>
      </w:r>
      <w:r w:rsidR="00F36201">
        <w:t>10:45</w:t>
      </w:r>
      <w:r w:rsidR="00DA615D">
        <w:t xml:space="preserve"> </w:t>
      </w:r>
      <w:r w:rsidRPr="00511916">
        <w:t>am</w:t>
      </w:r>
      <w:r w:rsidR="00F36201">
        <w:t>:</w:t>
      </w:r>
    </w:p>
    <w:p w14:paraId="1D87C483" w14:textId="662BA168" w:rsidR="00F36201" w:rsidRPr="00614D58" w:rsidRDefault="00F36201" w:rsidP="00F36201">
      <w:pPr>
        <w:pStyle w:val="Pquestiontextpartsa"/>
      </w:pPr>
      <w:r w:rsidRPr="006618E8">
        <w:rPr>
          <w:rStyle w:val="Cquestionpartlabelbold"/>
        </w:rPr>
        <w:t>(a)</w:t>
      </w:r>
      <w:r w:rsidR="00F564C5">
        <w:tab/>
      </w:r>
      <w:r w:rsidRPr="00614D58">
        <w:t xml:space="preserve">How many </w:t>
      </w:r>
      <w:r w:rsidR="00414F1D">
        <w:t>hour</w:t>
      </w:r>
      <w:r w:rsidRPr="00614D58">
        <w:t>s did it take to get to the aquarium? Write your answer as a fraction of an hour, then as a decimal.</w:t>
      </w:r>
    </w:p>
    <w:p w14:paraId="7C8A8491" w14:textId="77777777" w:rsidR="00F36201" w:rsidRDefault="00F36201" w:rsidP="00F36201">
      <w:pPr>
        <w:pStyle w:val="Pquestiontextpartsa"/>
      </w:pPr>
    </w:p>
    <w:p w14:paraId="5C2F527E" w14:textId="77777777" w:rsidR="00903267" w:rsidRDefault="00903267" w:rsidP="00F36201">
      <w:pPr>
        <w:pStyle w:val="Pquestiontextpartsa"/>
      </w:pPr>
    </w:p>
    <w:p w14:paraId="3AA4A48D" w14:textId="77777777" w:rsidR="00414F1D" w:rsidRDefault="00414F1D" w:rsidP="00F36201">
      <w:pPr>
        <w:pStyle w:val="Pquestiontextpartsa"/>
      </w:pPr>
    </w:p>
    <w:p w14:paraId="0CB576CF" w14:textId="77777777" w:rsidR="00F564C5" w:rsidRPr="00614D58" w:rsidRDefault="00F564C5" w:rsidP="00F36201">
      <w:pPr>
        <w:pStyle w:val="Pquestiontextpartsa"/>
      </w:pPr>
    </w:p>
    <w:p w14:paraId="690CAA9B" w14:textId="534EAFA7" w:rsidR="00F36201" w:rsidRPr="00614D58" w:rsidRDefault="00F36201" w:rsidP="00F36201">
      <w:pPr>
        <w:pStyle w:val="Pquestiontextpartsa"/>
      </w:pPr>
      <w:r w:rsidRPr="006618E8">
        <w:rPr>
          <w:rStyle w:val="Cquestionpartlabelbold"/>
        </w:rPr>
        <w:t>(b)</w:t>
      </w:r>
      <w:r w:rsidR="00F564C5">
        <w:tab/>
      </w:r>
      <w:r w:rsidRPr="00614D58">
        <w:t xml:space="preserve">Use the formula </w:t>
      </w:r>
      <w:r w:rsidRPr="00614D58">
        <w:rPr>
          <w:position w:val="-24"/>
        </w:rPr>
        <w:object w:dxaOrig="600" w:dyaOrig="620" w14:anchorId="1F639DCF">
          <v:shape id="_x0000_i1031" type="#_x0000_t75" style="width:30pt;height:30.75pt" o:ole="">
            <v:imagedata r:id="rId20" o:title=""/>
          </v:shape>
          <o:OLEObject Type="Embed" ProgID="Equation.DSMT4" ShapeID="_x0000_i1031" DrawAspect="Content" ObjectID="_1540565474" r:id="rId21"/>
        </w:object>
      </w:r>
      <w:r w:rsidRPr="00614D58">
        <w:t xml:space="preserve"> to calculate your average speed in km/h.</w:t>
      </w:r>
    </w:p>
    <w:p w14:paraId="25F9E6EF" w14:textId="77777777" w:rsidR="00E7511E" w:rsidRDefault="00E7511E" w:rsidP="00DA615D">
      <w:pPr>
        <w:pStyle w:val="Pquestiontextpartsa"/>
      </w:pPr>
    </w:p>
    <w:p w14:paraId="7F1D2481" w14:textId="77777777" w:rsidR="00DA615D" w:rsidRDefault="00DA615D" w:rsidP="00DA615D">
      <w:pPr>
        <w:pStyle w:val="Pquestiontextpartsa"/>
      </w:pPr>
    </w:p>
    <w:p w14:paraId="6F6CC3E9" w14:textId="77777777" w:rsidR="00414F1D" w:rsidRDefault="00414F1D" w:rsidP="00DA615D">
      <w:pPr>
        <w:pStyle w:val="Pquestiontextpartsa"/>
      </w:pPr>
    </w:p>
    <w:p w14:paraId="7A80131D" w14:textId="03CAB61A" w:rsidR="00E7511E" w:rsidRPr="00A07593" w:rsidRDefault="00E7511E" w:rsidP="00E7511E">
      <w:pPr>
        <w:pStyle w:val="Pquestionheadingsx"/>
      </w:pPr>
      <w:r w:rsidRPr="00A07593">
        <w:t xml:space="preserve">Question </w:t>
      </w:r>
      <w:r w:rsidR="00903267">
        <w:t>19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14:paraId="1E6A44C3" w14:textId="77777777" w:rsidR="00E7511E" w:rsidRPr="00511916" w:rsidRDefault="00E7511E" w:rsidP="00267E27">
      <w:pPr>
        <w:pStyle w:val="Pquestiontextmainstem"/>
      </w:pPr>
      <w:r w:rsidRPr="00511916">
        <w:t xml:space="preserve">Water is leaking out of a tap at a rate of </w:t>
      </w:r>
      <w:r w:rsidR="00F36201">
        <w:t>3</w:t>
      </w:r>
      <w:r w:rsidRPr="00511916">
        <w:t>00 mL</w:t>
      </w:r>
      <w:r w:rsidR="00DA615D">
        <w:t xml:space="preserve"> per hour</w:t>
      </w:r>
      <w:r w:rsidRPr="00511916">
        <w:t>.</w:t>
      </w:r>
    </w:p>
    <w:p w14:paraId="6DDC9ED1" w14:textId="77777777" w:rsidR="00E7511E" w:rsidRPr="00511916" w:rsidRDefault="008247F6" w:rsidP="00DA615D">
      <w:pPr>
        <w:pStyle w:val="Pquestiontextpartsa"/>
      </w:pPr>
      <w:r w:rsidRPr="008247F6">
        <w:rPr>
          <w:rStyle w:val="Cquestionpartlabelbold"/>
        </w:rPr>
        <w:t>(a)</w:t>
      </w:r>
      <w:r w:rsidR="00DA615D">
        <w:rPr>
          <w:rStyle w:val="Cquestionpartlabelbold"/>
        </w:rPr>
        <w:tab/>
      </w:r>
      <w:r w:rsidR="00E7511E" w:rsidRPr="00511916">
        <w:t xml:space="preserve">How much </w:t>
      </w:r>
      <w:r w:rsidR="00817CE1">
        <w:t xml:space="preserve">water </w:t>
      </w:r>
      <w:r w:rsidR="00E7511E" w:rsidRPr="00511916">
        <w:t>will leak out in one day? Give your answer in litres.</w:t>
      </w:r>
    </w:p>
    <w:p w14:paraId="43C597AF" w14:textId="77777777" w:rsidR="00E7511E" w:rsidRDefault="00E7511E" w:rsidP="00DA615D">
      <w:pPr>
        <w:pStyle w:val="Pquestiontextpartsa"/>
        <w:rPr>
          <w:szCs w:val="20"/>
        </w:rPr>
      </w:pPr>
    </w:p>
    <w:p w14:paraId="0E58F3D0" w14:textId="77777777" w:rsidR="00DA615D" w:rsidRDefault="00DA615D" w:rsidP="00DA615D">
      <w:pPr>
        <w:pStyle w:val="Pquestiontextpartsa"/>
        <w:rPr>
          <w:szCs w:val="20"/>
        </w:rPr>
      </w:pPr>
    </w:p>
    <w:p w14:paraId="058E20DF" w14:textId="77777777" w:rsidR="00DA615D" w:rsidRDefault="00DA615D" w:rsidP="00DA615D">
      <w:pPr>
        <w:pStyle w:val="Pquestiontextpartsa"/>
        <w:rPr>
          <w:szCs w:val="20"/>
        </w:rPr>
      </w:pPr>
    </w:p>
    <w:p w14:paraId="388FC83B" w14:textId="77777777" w:rsidR="00DA615D" w:rsidRPr="00511916" w:rsidRDefault="00DA615D" w:rsidP="00DA615D">
      <w:pPr>
        <w:pStyle w:val="Pquestiontextpartsa"/>
        <w:rPr>
          <w:szCs w:val="20"/>
        </w:rPr>
      </w:pPr>
    </w:p>
    <w:p w14:paraId="7F014244" w14:textId="59498612" w:rsidR="00E7511E" w:rsidRDefault="008247F6" w:rsidP="00DA615D">
      <w:pPr>
        <w:pStyle w:val="Pquestiontextpartsa"/>
      </w:pPr>
      <w:r w:rsidRPr="008247F6">
        <w:rPr>
          <w:rStyle w:val="Cquestionpartlabelbold"/>
        </w:rPr>
        <w:lastRenderedPageBreak/>
        <w:t>(b)</w:t>
      </w:r>
      <w:r w:rsidRPr="008247F6">
        <w:tab/>
      </w:r>
      <w:r w:rsidR="00E7511E" w:rsidRPr="00511916">
        <w:t xml:space="preserve">How much </w:t>
      </w:r>
      <w:r w:rsidR="006D291B">
        <w:t xml:space="preserve">water </w:t>
      </w:r>
      <w:r w:rsidR="00E7511E" w:rsidRPr="00511916">
        <w:t>would leak out in one year? Assume it is</w:t>
      </w:r>
      <w:r w:rsidR="00414F1D">
        <w:t xml:space="preserve"> a</w:t>
      </w:r>
      <w:r w:rsidR="00E7511E" w:rsidRPr="00511916">
        <w:t xml:space="preserve"> non-leap year. Give your answer in kilolitres</w:t>
      </w:r>
      <w:r w:rsidR="00F36201">
        <w:t xml:space="preserve"> (kL)</w:t>
      </w:r>
      <w:r w:rsidR="00E7511E" w:rsidRPr="00511916">
        <w:t>.</w:t>
      </w:r>
    </w:p>
    <w:p w14:paraId="6E582BCD" w14:textId="77777777" w:rsidR="00DA615D" w:rsidRDefault="00DA615D" w:rsidP="00DA615D">
      <w:pPr>
        <w:pStyle w:val="Pquestiontextpartsa"/>
      </w:pPr>
    </w:p>
    <w:p w14:paraId="47235BAA" w14:textId="77777777" w:rsidR="00DA615D" w:rsidRDefault="00DA615D" w:rsidP="00DA615D">
      <w:pPr>
        <w:pStyle w:val="Pquestiontextpartsa"/>
      </w:pPr>
    </w:p>
    <w:p w14:paraId="32805E54" w14:textId="77777777" w:rsidR="00DA615D" w:rsidRDefault="00DA615D" w:rsidP="00DA615D">
      <w:pPr>
        <w:pStyle w:val="Pquestiontextpartsa"/>
      </w:pPr>
    </w:p>
    <w:p w14:paraId="44E6583C" w14:textId="74A93A00" w:rsidR="00E7511E" w:rsidRDefault="008247F6" w:rsidP="00DA615D">
      <w:pPr>
        <w:pStyle w:val="Pquestiontextpartsa"/>
      </w:pPr>
      <w:r w:rsidRPr="008247F6">
        <w:rPr>
          <w:rStyle w:val="Cquestionpartlabelbold"/>
        </w:rPr>
        <w:t>(c)</w:t>
      </w:r>
      <w:r w:rsidR="00DA615D">
        <w:rPr>
          <w:rStyle w:val="Cquestionpartlabelbold"/>
        </w:rPr>
        <w:tab/>
      </w:r>
      <w:r w:rsidR="00E7511E" w:rsidRPr="00511916">
        <w:t>If water costs $20 for the first kilolitre and then $</w:t>
      </w:r>
      <w:r w:rsidR="00F36201">
        <w:t>1</w:t>
      </w:r>
      <w:r w:rsidR="00E7511E" w:rsidRPr="00511916">
        <w:t xml:space="preserve"> for every kilolitre after that, how much would the water leak cost for a year? Assume it is</w:t>
      </w:r>
      <w:r w:rsidR="00414F1D">
        <w:t xml:space="preserve"> a</w:t>
      </w:r>
      <w:r w:rsidR="00E7511E" w:rsidRPr="00511916">
        <w:t xml:space="preserve"> non-leap year.</w:t>
      </w:r>
    </w:p>
    <w:p w14:paraId="53D3D508" w14:textId="77777777" w:rsidR="00DA615D" w:rsidRDefault="00DA615D" w:rsidP="00DA615D">
      <w:pPr>
        <w:pStyle w:val="Pquestiontextpartsa"/>
      </w:pPr>
    </w:p>
    <w:p w14:paraId="00A07F95" w14:textId="77777777" w:rsidR="00DA615D" w:rsidRDefault="00DA615D" w:rsidP="00DA615D">
      <w:pPr>
        <w:pStyle w:val="Pquestiontextpartsa"/>
      </w:pPr>
    </w:p>
    <w:p w14:paraId="284B2B48" w14:textId="77777777" w:rsidR="00DA615D" w:rsidRDefault="00DA615D" w:rsidP="00DA615D">
      <w:pPr>
        <w:pStyle w:val="Pquestiontextpartsa"/>
      </w:pPr>
    </w:p>
    <w:p w14:paraId="66C82CD1" w14:textId="77777777" w:rsidR="00DA615D" w:rsidRDefault="00DA615D" w:rsidP="00DA615D">
      <w:pPr>
        <w:pStyle w:val="Pquestiontextpartsa"/>
      </w:pPr>
    </w:p>
    <w:p w14:paraId="286C3418" w14:textId="66C8FD80" w:rsidR="00E7511E" w:rsidRPr="00A07593" w:rsidRDefault="00E7511E" w:rsidP="00E7511E">
      <w:pPr>
        <w:pStyle w:val="Psectionresults"/>
      </w:pPr>
      <w:r>
        <w:t>Short answer result</w:t>
      </w:r>
      <w:r w:rsidR="008247F6">
        <w:t xml:space="preserve">s: </w:t>
      </w:r>
      <w:r>
        <w:t xml:space="preserve"> ___ / </w:t>
      </w:r>
      <w:r w:rsidR="00347BF6">
        <w:t>3</w:t>
      </w:r>
      <w:r w:rsidR="00F564C5">
        <w:t>0</w:t>
      </w:r>
    </w:p>
    <w:p w14:paraId="479514D8" w14:textId="77777777" w:rsidR="00E7511E" w:rsidRPr="00A07593" w:rsidRDefault="00E7511E" w:rsidP="00E7511E">
      <w:pPr>
        <w:pStyle w:val="Psectionheading"/>
      </w:pPr>
      <w:r w:rsidRPr="00A07593">
        <w:t>Extended answer section</w:t>
      </w:r>
    </w:p>
    <w:p w14:paraId="3D4D76D7" w14:textId="554556C6" w:rsidR="00E7511E" w:rsidRDefault="00E7511E" w:rsidP="002834E7">
      <w:pPr>
        <w:pStyle w:val="Pquestionheadingsx1stafterhead"/>
      </w:pPr>
      <w:r w:rsidRPr="00A07593">
        <w:t xml:space="preserve">Question </w:t>
      </w:r>
      <w:r>
        <w:t>2</w:t>
      </w:r>
      <w:r w:rsidR="00903267">
        <w:t>0</w:t>
      </w:r>
      <w:r w:rsidR="008247F6" w:rsidRPr="008247F6">
        <w:tab/>
      </w:r>
      <w:r w:rsidRPr="00A07593">
        <w:rPr>
          <w:rStyle w:val="Cmarkslabel"/>
        </w:rPr>
        <w:t>4 marks</w:t>
      </w:r>
      <w:r w:rsidR="008247F6" w:rsidRPr="008247F6">
        <w:tab/>
      </w:r>
      <w:r>
        <w:t>[4.7</w:t>
      </w:r>
      <w:r w:rsidRPr="00A07593">
        <w:t>]</w:t>
      </w:r>
    </w:p>
    <w:p w14:paraId="5FD4DDCF" w14:textId="77777777" w:rsidR="00F36201" w:rsidRPr="00614D58" w:rsidRDefault="00F36201" w:rsidP="006618E8">
      <w:pPr>
        <w:pStyle w:val="Pquestiontextmainstem"/>
      </w:pPr>
      <w:r w:rsidRPr="00614D58">
        <w:t>Tiles Warehouse has three different types of tiles on sale.</w:t>
      </w:r>
    </w:p>
    <w:p w14:paraId="4A288257" w14:textId="2EA77F15" w:rsidR="00F36201" w:rsidRPr="00614D58" w:rsidRDefault="00903267" w:rsidP="006618E8">
      <w:pPr>
        <w:pStyle w:val="Pquestiontextmainstem"/>
      </w:pPr>
      <w:r>
        <w:t>Matt t</w:t>
      </w:r>
      <w:r w:rsidR="00F36201" w:rsidRPr="00614D58">
        <w:t>iles</w:t>
      </w:r>
      <w:r>
        <w:t xml:space="preserve">: </w:t>
      </w:r>
      <w:r w:rsidR="00F36201" w:rsidRPr="00614D58">
        <w:t xml:space="preserve">25 </w:t>
      </w:r>
      <w:r>
        <w:t xml:space="preserve">tiles </w:t>
      </w:r>
      <w:r w:rsidR="00F36201" w:rsidRPr="00614D58">
        <w:t>for $200</w:t>
      </w:r>
    </w:p>
    <w:p w14:paraId="6CEAF9F8" w14:textId="570355D2" w:rsidR="00F36201" w:rsidRPr="00614D58" w:rsidRDefault="00F36201" w:rsidP="006618E8">
      <w:pPr>
        <w:pStyle w:val="Pquestiontextmainstem"/>
      </w:pPr>
      <w:r w:rsidRPr="00614D58">
        <w:t>Gloss tiles</w:t>
      </w:r>
      <w:r w:rsidR="00903267">
        <w:t xml:space="preserve">: </w:t>
      </w:r>
      <w:r w:rsidRPr="00614D58">
        <w:t xml:space="preserve">15 </w:t>
      </w:r>
      <w:r w:rsidR="00903267">
        <w:t xml:space="preserve">tiles </w:t>
      </w:r>
      <w:r w:rsidRPr="00614D58">
        <w:t>for $135</w:t>
      </w:r>
    </w:p>
    <w:p w14:paraId="31AF7180" w14:textId="36004C74" w:rsidR="00F36201" w:rsidRPr="00614D58" w:rsidRDefault="00F36201" w:rsidP="006618E8">
      <w:pPr>
        <w:pStyle w:val="Pquestiontextmainstem"/>
      </w:pPr>
      <w:r w:rsidRPr="00614D58">
        <w:t>Standard tiles</w:t>
      </w:r>
      <w:r w:rsidR="00903267">
        <w:t xml:space="preserve">: </w:t>
      </w:r>
      <w:r w:rsidRPr="00614D58">
        <w:t xml:space="preserve">20 </w:t>
      </w:r>
      <w:r w:rsidR="00903267">
        <w:t xml:space="preserve">tiles </w:t>
      </w:r>
      <w:r w:rsidRPr="00614D58">
        <w:t>for $140</w:t>
      </w:r>
    </w:p>
    <w:p w14:paraId="0EBAA08C" w14:textId="17B1DEEC" w:rsidR="00F36201" w:rsidRPr="00614D58" w:rsidRDefault="00F36201" w:rsidP="006618E8">
      <w:pPr>
        <w:pStyle w:val="Pquestiontextpartsa"/>
      </w:pPr>
      <w:r w:rsidRPr="006618E8">
        <w:rPr>
          <w:rStyle w:val="Cquestionpartlabelbold"/>
        </w:rPr>
        <w:t>(a)</w:t>
      </w:r>
      <w:r w:rsidR="006618E8">
        <w:tab/>
      </w:r>
      <w:r w:rsidR="00903267">
        <w:t>For each type of tile, c</w:t>
      </w:r>
      <w:r w:rsidRPr="00614D58">
        <w:t xml:space="preserve">alculate </w:t>
      </w:r>
      <w:r w:rsidR="00903267">
        <w:t>the cost of o</w:t>
      </w:r>
      <w:r w:rsidRPr="00614D58">
        <w:t>ne</w:t>
      </w:r>
      <w:r w:rsidR="00903267" w:rsidRPr="00614D58">
        <w:t xml:space="preserve"> tile</w:t>
      </w:r>
      <w:r w:rsidRPr="00614D58">
        <w:t>.</w:t>
      </w:r>
    </w:p>
    <w:p w14:paraId="31E2479C" w14:textId="77777777" w:rsidR="00F36201" w:rsidRDefault="00F36201" w:rsidP="006618E8">
      <w:pPr>
        <w:pStyle w:val="Pquestiontextpartsa"/>
      </w:pPr>
    </w:p>
    <w:p w14:paraId="1DC1C706" w14:textId="77777777" w:rsidR="00903267" w:rsidRDefault="00903267" w:rsidP="006618E8">
      <w:pPr>
        <w:pStyle w:val="Pquestiontextpartsa"/>
      </w:pPr>
    </w:p>
    <w:p w14:paraId="2DFCE901" w14:textId="77777777" w:rsidR="00903267" w:rsidRDefault="00903267" w:rsidP="006618E8">
      <w:pPr>
        <w:pStyle w:val="Pquestiontextpartsa"/>
      </w:pPr>
    </w:p>
    <w:p w14:paraId="1714E7C8" w14:textId="77777777" w:rsidR="00903267" w:rsidRPr="00614D58" w:rsidRDefault="00903267" w:rsidP="006618E8">
      <w:pPr>
        <w:pStyle w:val="Pquestiontextpartsa"/>
      </w:pPr>
    </w:p>
    <w:p w14:paraId="50E1F88C" w14:textId="77777777" w:rsidR="00F36201" w:rsidRPr="00614D58" w:rsidRDefault="00F36201" w:rsidP="006618E8">
      <w:pPr>
        <w:pStyle w:val="Pquestiontextpartsa"/>
      </w:pPr>
      <w:r w:rsidRPr="006618E8">
        <w:rPr>
          <w:rStyle w:val="Cquestionpartlabelbold"/>
        </w:rPr>
        <w:t>(b)</w:t>
      </w:r>
      <w:r w:rsidR="006618E8">
        <w:tab/>
      </w:r>
      <w:r w:rsidRPr="00614D58">
        <w:t>Which tile is the best buy?</w:t>
      </w:r>
    </w:p>
    <w:p w14:paraId="0808FAA4" w14:textId="77777777" w:rsidR="00E7511E" w:rsidRDefault="00E7511E" w:rsidP="00267E27">
      <w:pPr>
        <w:pStyle w:val="Pquestiontextmainstem"/>
      </w:pPr>
    </w:p>
    <w:p w14:paraId="734C7C14" w14:textId="77777777" w:rsidR="00DA615D" w:rsidRDefault="00DA615D" w:rsidP="00267E27">
      <w:pPr>
        <w:pStyle w:val="Pquestiontextmainstem"/>
      </w:pPr>
    </w:p>
    <w:p w14:paraId="3B5A4E22" w14:textId="186001B2" w:rsidR="00E7511E" w:rsidRPr="00A07593" w:rsidRDefault="00E7511E" w:rsidP="00E7511E">
      <w:pPr>
        <w:pStyle w:val="Pquestionheadingsx"/>
      </w:pPr>
      <w:r w:rsidRPr="00A07593">
        <w:t>Question 2</w:t>
      </w:r>
      <w:r w:rsidR="00903267">
        <w:t>1</w:t>
      </w:r>
      <w:r w:rsidR="008247F6" w:rsidRPr="008247F6">
        <w:tab/>
      </w:r>
      <w:r w:rsidR="00DA615D">
        <w:rPr>
          <w:rStyle w:val="Cmarkslabel"/>
        </w:rPr>
        <w:t>6</w:t>
      </w:r>
      <w:r w:rsidRPr="00A07593">
        <w:rPr>
          <w:rStyle w:val="Cmarkslabel"/>
        </w:rPr>
        <w:t xml:space="preserve"> marks</w:t>
      </w:r>
      <w:r w:rsidR="008247F6" w:rsidRPr="008247F6">
        <w:tab/>
      </w:r>
      <w:r>
        <w:t>[4.</w:t>
      </w:r>
      <w:r w:rsidR="00DA615D">
        <w:t>7</w:t>
      </w:r>
      <w:r w:rsidRPr="00A07593">
        <w:t>]</w:t>
      </w:r>
    </w:p>
    <w:p w14:paraId="12744652" w14:textId="63C432D6" w:rsidR="00E7511E" w:rsidRPr="001A5FD5" w:rsidRDefault="00E7511E" w:rsidP="00E7511E">
      <w:pPr>
        <w:pStyle w:val="Pquestiontextmainstem"/>
      </w:pPr>
      <w:r>
        <w:t>T</w:t>
      </w:r>
      <w:r w:rsidRPr="001A5FD5">
        <w:t xml:space="preserve">o buy goods from overseas you must work out how many Australian dollars (A$) are equal to the amount in the overseas currency. </w:t>
      </w:r>
      <w:r>
        <w:t>On one particular day</w:t>
      </w:r>
      <w:r w:rsidR="008247F6">
        <w:t xml:space="preserve">: </w:t>
      </w:r>
      <w:r w:rsidRPr="001A5FD5">
        <w:br/>
      </w:r>
      <w:r w:rsidRPr="00681BE6">
        <w:t>•</w:t>
      </w:r>
      <w:r w:rsidR="002834E7">
        <w:t xml:space="preserve">   </w:t>
      </w:r>
      <w:r>
        <w:t>A$1.00 = US$0.</w:t>
      </w:r>
      <w:r w:rsidR="00F36201">
        <w:t>8</w:t>
      </w:r>
    </w:p>
    <w:p w14:paraId="11BA74B5" w14:textId="78DF2085" w:rsidR="00E7511E" w:rsidRPr="001A5FD5" w:rsidRDefault="00E7511E" w:rsidP="00E7511E">
      <w:pPr>
        <w:pStyle w:val="Pquestiontextmainstem"/>
      </w:pPr>
      <w:r w:rsidRPr="00681BE6">
        <w:t>•</w:t>
      </w:r>
      <w:r w:rsidRPr="001A5FD5">
        <w:t xml:space="preserve"> </w:t>
      </w:r>
      <w:r w:rsidR="002834E7">
        <w:t xml:space="preserve">  </w:t>
      </w:r>
      <w:r w:rsidRPr="001A5FD5">
        <w:t xml:space="preserve">A$1.00 = </w:t>
      </w:r>
      <w:r w:rsidR="00F36201">
        <w:t>5</w:t>
      </w:r>
      <w:r w:rsidRPr="001A5FD5">
        <w:t xml:space="preserve"> Chinese yuan</w:t>
      </w:r>
    </w:p>
    <w:p w14:paraId="391C1115" w14:textId="22EF73EC" w:rsidR="00E7511E" w:rsidRPr="001A5FD5" w:rsidRDefault="00E7511E" w:rsidP="00E7511E">
      <w:pPr>
        <w:pStyle w:val="Pquestiontextmainstem"/>
      </w:pPr>
      <w:r w:rsidRPr="00681BE6">
        <w:t>•</w:t>
      </w:r>
      <w:r w:rsidRPr="001A5FD5">
        <w:t xml:space="preserve"> </w:t>
      </w:r>
      <w:r w:rsidR="002834E7">
        <w:t xml:space="preserve">  </w:t>
      </w:r>
      <w:r w:rsidRPr="001A5FD5">
        <w:t xml:space="preserve">A$1.00 = </w:t>
      </w:r>
      <w:r w:rsidR="00F36201">
        <w:t>75</w:t>
      </w:r>
      <w:r w:rsidRPr="001A5FD5">
        <w:t xml:space="preserve"> Japanese yen</w:t>
      </w:r>
    </w:p>
    <w:p w14:paraId="04C8177E" w14:textId="77777777" w:rsidR="00E7511E" w:rsidRPr="00BC5127" w:rsidRDefault="00E7511E" w:rsidP="00E7511E">
      <w:pPr>
        <w:pStyle w:val="Pquestiontextmainstem"/>
      </w:pPr>
      <w:r w:rsidRPr="001A5FD5">
        <w:t>Use the information to answer the questions.</w:t>
      </w:r>
    </w:p>
    <w:p w14:paraId="0B39ED7B" w14:textId="77777777" w:rsidR="00DA615D" w:rsidRDefault="008247F6" w:rsidP="00267E27">
      <w:pPr>
        <w:pStyle w:val="Pquestiontextpartsa"/>
      </w:pPr>
      <w:r w:rsidRPr="008247F6">
        <w:rPr>
          <w:rStyle w:val="Cquestionpartlabelbold"/>
        </w:rPr>
        <w:t>(a)</w:t>
      </w:r>
      <w:r w:rsidRPr="008247F6">
        <w:tab/>
      </w:r>
      <w:r w:rsidR="00E7511E" w:rsidRPr="00511916">
        <w:t>Convert $A</w:t>
      </w:r>
      <w:r w:rsidR="00F36201">
        <w:t>10</w:t>
      </w:r>
      <w:r w:rsidR="00E7511E" w:rsidRPr="00511916">
        <w:t>0.00 to</w:t>
      </w:r>
      <w:r w:rsidR="00DA615D">
        <w:t>:</w:t>
      </w:r>
    </w:p>
    <w:p w14:paraId="48583DB5" w14:textId="1BC7984A" w:rsidR="00E7511E" w:rsidRDefault="00E7511E" w:rsidP="00DA615D">
      <w:pPr>
        <w:pStyle w:val="Pquestiontextpartsi"/>
      </w:pPr>
      <w:r w:rsidRPr="006618E8">
        <w:rPr>
          <w:rStyle w:val="Cquestionpartlabelbold"/>
        </w:rPr>
        <w:t>(i)</w:t>
      </w:r>
      <w:r w:rsidR="00DA615D">
        <w:tab/>
      </w:r>
      <w:r w:rsidRPr="00511916">
        <w:t>$US</w:t>
      </w:r>
    </w:p>
    <w:p w14:paraId="7C44212A" w14:textId="77777777" w:rsidR="00DA615D" w:rsidRDefault="00DA615D" w:rsidP="00DA615D">
      <w:pPr>
        <w:pStyle w:val="Pquestiontextpartsi"/>
      </w:pPr>
    </w:p>
    <w:p w14:paraId="5CB95559" w14:textId="77777777" w:rsidR="00DA615D" w:rsidRDefault="00DA615D" w:rsidP="00DA615D">
      <w:pPr>
        <w:pStyle w:val="Pquestiontextpartsi"/>
      </w:pPr>
    </w:p>
    <w:p w14:paraId="4D0C125F" w14:textId="77777777" w:rsidR="007938A8" w:rsidRDefault="007938A8" w:rsidP="00DA615D">
      <w:pPr>
        <w:pStyle w:val="Pquestiontextpartsi"/>
      </w:pPr>
    </w:p>
    <w:p w14:paraId="63299496" w14:textId="77777777" w:rsidR="00DA615D" w:rsidRDefault="00DA615D" w:rsidP="00DA615D">
      <w:pPr>
        <w:pStyle w:val="Pquestiontextpartsi"/>
      </w:pPr>
      <w:r w:rsidRPr="006618E8">
        <w:rPr>
          <w:rStyle w:val="Cquestionpartlabelbold"/>
        </w:rPr>
        <w:lastRenderedPageBreak/>
        <w:t>(ii)</w:t>
      </w:r>
      <w:r>
        <w:tab/>
      </w:r>
      <w:r w:rsidRPr="00511916">
        <w:t>Chinese yuan</w:t>
      </w:r>
    </w:p>
    <w:p w14:paraId="4D3622AC" w14:textId="77777777" w:rsidR="00DA615D" w:rsidRDefault="00DA615D" w:rsidP="00DA615D">
      <w:pPr>
        <w:pStyle w:val="Pquestiontextpartsi"/>
      </w:pPr>
    </w:p>
    <w:p w14:paraId="30DCF4B4" w14:textId="77777777" w:rsidR="00DA615D" w:rsidRDefault="00DA615D" w:rsidP="00DA615D">
      <w:pPr>
        <w:pStyle w:val="Pquestiontextpartsi"/>
      </w:pPr>
    </w:p>
    <w:p w14:paraId="27A47D87" w14:textId="77777777" w:rsidR="007938A8" w:rsidRDefault="007938A8" w:rsidP="00DA615D">
      <w:pPr>
        <w:pStyle w:val="Pquestiontextpartsi"/>
      </w:pPr>
    </w:p>
    <w:p w14:paraId="6C70593D" w14:textId="25DF029F" w:rsidR="00DA615D" w:rsidRDefault="00DA615D" w:rsidP="00DA615D">
      <w:pPr>
        <w:pStyle w:val="Pquestiontextpartsi"/>
      </w:pPr>
      <w:r w:rsidRPr="006618E8">
        <w:rPr>
          <w:rStyle w:val="Cquestionpartlabelbold"/>
        </w:rPr>
        <w:t>(iii)</w:t>
      </w:r>
      <w:r>
        <w:tab/>
      </w:r>
      <w:r w:rsidR="001E2EC6">
        <w:t>Japanese yen</w:t>
      </w:r>
    </w:p>
    <w:p w14:paraId="2D1C7804" w14:textId="77777777" w:rsidR="00DA615D" w:rsidRDefault="00DA615D" w:rsidP="00DA615D">
      <w:pPr>
        <w:pStyle w:val="Pquestiontextpartsi"/>
      </w:pPr>
    </w:p>
    <w:p w14:paraId="3834F8DC" w14:textId="77777777" w:rsidR="00DA615D" w:rsidRDefault="00DA615D" w:rsidP="00DA615D">
      <w:pPr>
        <w:pStyle w:val="Pquestiontextpartsi"/>
      </w:pPr>
    </w:p>
    <w:p w14:paraId="633BEDBB" w14:textId="77777777" w:rsidR="007938A8" w:rsidRPr="00511916" w:rsidRDefault="007938A8" w:rsidP="00DA615D">
      <w:pPr>
        <w:pStyle w:val="Pquestiontextpartsi"/>
      </w:pPr>
    </w:p>
    <w:p w14:paraId="0D1C08A9" w14:textId="77777777" w:rsidR="00E7511E" w:rsidRPr="001A5FD5" w:rsidRDefault="00E7511E" w:rsidP="00E7511E">
      <w:pPr>
        <w:pStyle w:val="Pquestiontextpartsa"/>
      </w:pPr>
      <w:r w:rsidRPr="00681BE6">
        <w:rPr>
          <w:rStyle w:val="Cquestionpartlabelbold"/>
        </w:rPr>
        <w:t>(b)</w:t>
      </w:r>
      <w:r w:rsidR="008247F6" w:rsidRPr="008247F6">
        <w:tab/>
      </w:r>
      <w:r w:rsidRPr="001A5FD5">
        <w:t>Convert these amounts to A</w:t>
      </w:r>
      <w:r>
        <w:t>ustralian dollars</w:t>
      </w:r>
      <w:r w:rsidRPr="001A5FD5">
        <w:t>.</w:t>
      </w:r>
    </w:p>
    <w:p w14:paraId="0784FA30" w14:textId="3539D610" w:rsidR="00E7511E" w:rsidRDefault="00E7511E" w:rsidP="00E7511E">
      <w:pPr>
        <w:pStyle w:val="Pquestiontextpartsi"/>
      </w:pPr>
      <w:r w:rsidRPr="00681BE6">
        <w:rPr>
          <w:rStyle w:val="Cquestionpartlabelbold"/>
        </w:rPr>
        <w:t>(i)</w:t>
      </w:r>
      <w:r w:rsidR="008247F6" w:rsidRPr="008247F6">
        <w:tab/>
      </w:r>
      <w:r w:rsidRPr="001A5FD5">
        <w:t>US$</w:t>
      </w:r>
      <w:r>
        <w:t>50</w:t>
      </w:r>
      <w:r w:rsidRPr="001A5FD5">
        <w:t>.00</w:t>
      </w:r>
    </w:p>
    <w:p w14:paraId="137EBF29" w14:textId="77777777" w:rsidR="00DA615D" w:rsidRDefault="00DA615D" w:rsidP="00E7511E">
      <w:pPr>
        <w:pStyle w:val="Pquestiontextpartsi"/>
      </w:pPr>
    </w:p>
    <w:p w14:paraId="00783275" w14:textId="77777777" w:rsidR="00DA615D" w:rsidRDefault="00DA615D" w:rsidP="00E7511E">
      <w:pPr>
        <w:pStyle w:val="Pquestiontextpartsi"/>
      </w:pPr>
    </w:p>
    <w:p w14:paraId="1E346C93" w14:textId="77777777" w:rsidR="007938A8" w:rsidRDefault="007938A8" w:rsidP="00E7511E">
      <w:pPr>
        <w:pStyle w:val="Pquestiontextpartsi"/>
      </w:pPr>
    </w:p>
    <w:p w14:paraId="5C361479" w14:textId="581ADC3D" w:rsidR="00DA615D" w:rsidRDefault="00DA615D" w:rsidP="00E7511E">
      <w:pPr>
        <w:pStyle w:val="Pquestiontextpartsi"/>
      </w:pPr>
      <w:r w:rsidRPr="00681BE6">
        <w:rPr>
          <w:rStyle w:val="Cquestionpartlabelbold"/>
        </w:rPr>
        <w:t>(ii)</w:t>
      </w:r>
      <w:r w:rsidRPr="008247F6">
        <w:tab/>
      </w:r>
      <w:r w:rsidRPr="001A5FD5">
        <w:t>30</w:t>
      </w:r>
      <w:r>
        <w:t>.</w:t>
      </w:r>
      <w:r w:rsidRPr="001A5FD5">
        <w:t>0</w:t>
      </w:r>
      <w:r>
        <w:t>0</w:t>
      </w:r>
      <w:r w:rsidRPr="001A5FD5">
        <w:t xml:space="preserve"> yuan</w:t>
      </w:r>
    </w:p>
    <w:p w14:paraId="21BC5FD4" w14:textId="77777777" w:rsidR="00DA615D" w:rsidRDefault="00DA615D" w:rsidP="00E7511E">
      <w:pPr>
        <w:pStyle w:val="Pquestiontextpartsi"/>
      </w:pPr>
    </w:p>
    <w:p w14:paraId="52B51F88" w14:textId="77777777" w:rsidR="00DA615D" w:rsidRDefault="00DA615D" w:rsidP="00E7511E">
      <w:pPr>
        <w:pStyle w:val="Pquestiontextpartsi"/>
      </w:pPr>
    </w:p>
    <w:p w14:paraId="0987843E" w14:textId="77777777" w:rsidR="007938A8" w:rsidRDefault="007938A8" w:rsidP="00E7511E">
      <w:pPr>
        <w:pStyle w:val="Pquestiontextpartsi"/>
      </w:pPr>
    </w:p>
    <w:p w14:paraId="2EE8FE37" w14:textId="77777777" w:rsidR="00DA615D" w:rsidRDefault="00DA615D" w:rsidP="00E7511E">
      <w:pPr>
        <w:pStyle w:val="Pquestiontextpartsi"/>
      </w:pPr>
      <w:r w:rsidRPr="00681BE6">
        <w:rPr>
          <w:rStyle w:val="Cquestionpartlabelbold"/>
        </w:rPr>
        <w:t>(iii)</w:t>
      </w:r>
      <w:r w:rsidRPr="008247F6">
        <w:tab/>
      </w:r>
      <w:r w:rsidR="00F36201">
        <w:t>21</w:t>
      </w:r>
      <w:r w:rsidRPr="001A5FD5">
        <w:t>00 yen</w:t>
      </w:r>
    </w:p>
    <w:p w14:paraId="3B6D4698" w14:textId="77777777" w:rsidR="00DA615D" w:rsidRDefault="00DA615D" w:rsidP="00E7511E">
      <w:pPr>
        <w:pStyle w:val="Pquestiontextpartsi"/>
      </w:pPr>
    </w:p>
    <w:p w14:paraId="6A39FB0D" w14:textId="77777777" w:rsidR="00DA615D" w:rsidRDefault="00DA615D" w:rsidP="00E7511E">
      <w:pPr>
        <w:pStyle w:val="Pquestiontextpartsi"/>
      </w:pPr>
    </w:p>
    <w:p w14:paraId="4D6106A7" w14:textId="77777777" w:rsidR="007938A8" w:rsidRPr="001A5FD5" w:rsidRDefault="007938A8" w:rsidP="00E7511E">
      <w:pPr>
        <w:pStyle w:val="Pquestiontextpartsi"/>
      </w:pPr>
    </w:p>
    <w:p w14:paraId="1E4901D9" w14:textId="77777777" w:rsidR="00E7511E" w:rsidRPr="00A07593" w:rsidRDefault="00E7511E" w:rsidP="00E7511E">
      <w:pPr>
        <w:pStyle w:val="Psectionresults"/>
      </w:pPr>
      <w:r w:rsidRPr="00A07593">
        <w:t>Extended answer result</w:t>
      </w:r>
      <w:r w:rsidR="008247F6">
        <w:t xml:space="preserve">s: </w:t>
      </w:r>
      <w:r w:rsidRPr="00A07593">
        <w:t xml:space="preserve"> ___ / </w:t>
      </w:r>
      <w:r>
        <w:t>10</w:t>
      </w:r>
    </w:p>
    <w:p w14:paraId="1D69036D" w14:textId="197FF6BD" w:rsidR="00DD7A9C" w:rsidRDefault="00E7511E" w:rsidP="00F564C5">
      <w:pPr>
        <w:pStyle w:val="Psectionresults"/>
      </w:pPr>
      <w:r w:rsidRPr="00A07593">
        <w:t>TOTAL test result</w:t>
      </w:r>
      <w:r w:rsidR="008247F6">
        <w:t xml:space="preserve">s: </w:t>
      </w:r>
      <w:r w:rsidRPr="00A07593">
        <w:t xml:space="preserve"> ___ / </w:t>
      </w:r>
      <w:r w:rsidR="00F564C5">
        <w:t>50</w:t>
      </w:r>
    </w:p>
    <w:sectPr w:rsidR="00DD7A9C" w:rsidSect="00414F1D">
      <w:headerReference w:type="default" r:id="rId22"/>
      <w:footerReference w:type="default" r:id="rId23"/>
      <w:headerReference w:type="first" r:id="rId24"/>
      <w:pgSz w:w="11906" w:h="16838"/>
      <w:pgMar w:top="1138" w:right="1022" w:bottom="1138" w:left="102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B7611E" w14:textId="77777777" w:rsidR="00BD71C4" w:rsidRDefault="00BD71C4" w:rsidP="00181986">
      <w:r>
        <w:separator/>
      </w:r>
    </w:p>
  </w:endnote>
  <w:endnote w:type="continuationSeparator" w:id="0">
    <w:p w14:paraId="37CCC3F8" w14:textId="77777777" w:rsidR="00BD71C4" w:rsidRDefault="00BD71C4" w:rsidP="001819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285F44" w14:textId="77777777" w:rsidR="00E7511E" w:rsidRDefault="00E7511E" w:rsidP="00E7511E">
    <w:pPr>
      <w:pStyle w:val="Pfootertext"/>
    </w:pPr>
  </w:p>
  <w:p w14:paraId="5DDB805A" w14:textId="77777777" w:rsidR="00181986" w:rsidRDefault="00E7511E" w:rsidP="00E7511E">
    <w:pPr>
      <w:pStyle w:val="Pfootertext"/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E2EC6">
      <w:rPr>
        <w:noProof/>
      </w:rPr>
      <w:t>2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E95B8F" w14:textId="77777777" w:rsidR="00BD71C4" w:rsidRDefault="00BD71C4" w:rsidP="00181986">
      <w:r>
        <w:separator/>
      </w:r>
    </w:p>
  </w:footnote>
  <w:footnote w:type="continuationSeparator" w:id="0">
    <w:p w14:paraId="6737BB97" w14:textId="77777777" w:rsidR="00BD71C4" w:rsidRDefault="00BD71C4" w:rsidP="001819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900691" w14:textId="1794845C" w:rsidR="00181986" w:rsidRPr="00414F1D" w:rsidRDefault="00414F1D" w:rsidP="00414F1D">
    <w:pPr>
      <w:pStyle w:val="Pheadertext"/>
    </w:pPr>
    <w:r>
      <w:t>Pearson Mathematics 8    Ratio and rate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1B797D" w14:textId="77777777" w:rsidR="00414F1D" w:rsidRDefault="00414F1D" w:rsidP="00414F1D">
    <w:pPr>
      <w:pStyle w:val="Pheadertext"/>
    </w:pPr>
    <w:r>
      <w:t>Pearson Mathematics 8</w:t>
    </w:r>
    <w:r>
      <w:tab/>
      <w:t xml:space="preserve">Name: </w:t>
    </w:r>
    <w:r>
      <w:tab/>
    </w:r>
  </w:p>
  <w:p w14:paraId="35272E81" w14:textId="157CBBB3" w:rsidR="00414F1D" w:rsidRPr="00414F1D" w:rsidRDefault="00414F1D" w:rsidP="00414F1D">
    <w:pPr>
      <w:pStyle w:val="Pheadertext"/>
    </w:pPr>
    <w:r>
      <w:t>Ratio and rate — Test D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E1189"/>
    <w:multiLevelType w:val="multilevel"/>
    <w:tmpl w:val="51AC8740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pStyle w:val="Ptablebodyindent1"/>
      <w:lvlText w:val="%2"/>
      <w:lvlJc w:val="left"/>
      <w:pPr>
        <w:tabs>
          <w:tab w:val="num" w:pos="644"/>
        </w:tabs>
        <w:ind w:left="284" w:firstLine="0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lowerRoman"/>
      <w:lvlText w:val="%3) "/>
      <w:lvlJc w:val="left"/>
      <w:pPr>
        <w:tabs>
          <w:tab w:val="num" w:pos="1571"/>
        </w:tabs>
        <w:ind w:left="1134" w:hanging="283"/>
      </w:pPr>
    </w:lvl>
    <w:lvl w:ilvl="3">
      <w:start w:val="1"/>
      <w:numFmt w:val="decimal"/>
      <w:lvlText w:val="%4"/>
      <w:lvlJc w:val="left"/>
      <w:pPr>
        <w:tabs>
          <w:tab w:val="num" w:pos="2520"/>
        </w:tabs>
        <w:ind w:left="2160" w:firstLine="0"/>
      </w:pPr>
      <w:rPr>
        <w:rFonts w:ascii="Times New Roman" w:hAnsi="Times New Roman" w:hint="default"/>
        <w:b w:val="0"/>
        <w:i w:val="0"/>
        <w:sz w:val="24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ascii="Times New Roman" w:hAnsi="Times New Roman" w:hint="default"/>
        <w:b w:val="0"/>
        <w:i w:val="0"/>
        <w:sz w:val="24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ascii="Times New Roman" w:hAnsi="Times New Roman" w:hint="default"/>
        <w:b w:val="0"/>
        <w:i w:val="0"/>
        <w:sz w:val="24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ascii="Times New Roman" w:hAnsi="Times New Roman" w:hint="default"/>
        <w:b w:val="0"/>
        <w:i w:val="0"/>
        <w:sz w:val="24"/>
      </w:r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5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1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4EA"/>
    <w:rsid w:val="00011F23"/>
    <w:rsid w:val="00024CCE"/>
    <w:rsid w:val="00147D95"/>
    <w:rsid w:val="00181986"/>
    <w:rsid w:val="001C5209"/>
    <w:rsid w:val="001E2EC6"/>
    <w:rsid w:val="00267E27"/>
    <w:rsid w:val="002834E7"/>
    <w:rsid w:val="00292C97"/>
    <w:rsid w:val="00311569"/>
    <w:rsid w:val="00347BF6"/>
    <w:rsid w:val="00395C0A"/>
    <w:rsid w:val="00397846"/>
    <w:rsid w:val="003A74EA"/>
    <w:rsid w:val="003B71A2"/>
    <w:rsid w:val="00403AB9"/>
    <w:rsid w:val="00414F1D"/>
    <w:rsid w:val="004D3135"/>
    <w:rsid w:val="00573331"/>
    <w:rsid w:val="005B41E1"/>
    <w:rsid w:val="005D7818"/>
    <w:rsid w:val="00631256"/>
    <w:rsid w:val="006618E8"/>
    <w:rsid w:val="00672964"/>
    <w:rsid w:val="00674737"/>
    <w:rsid w:val="006817C7"/>
    <w:rsid w:val="006A6D91"/>
    <w:rsid w:val="006D291B"/>
    <w:rsid w:val="00722A8F"/>
    <w:rsid w:val="00787A89"/>
    <w:rsid w:val="007938A8"/>
    <w:rsid w:val="007B5386"/>
    <w:rsid w:val="007C5121"/>
    <w:rsid w:val="007E4D40"/>
    <w:rsid w:val="007F0C63"/>
    <w:rsid w:val="008051E7"/>
    <w:rsid w:val="00817CE1"/>
    <w:rsid w:val="008247F6"/>
    <w:rsid w:val="00894644"/>
    <w:rsid w:val="008C20AB"/>
    <w:rsid w:val="00903267"/>
    <w:rsid w:val="009655BF"/>
    <w:rsid w:val="00A40EC3"/>
    <w:rsid w:val="00AB1DAA"/>
    <w:rsid w:val="00AF5F1C"/>
    <w:rsid w:val="00B056BA"/>
    <w:rsid w:val="00B50FC7"/>
    <w:rsid w:val="00B830A0"/>
    <w:rsid w:val="00B93D98"/>
    <w:rsid w:val="00BD71C4"/>
    <w:rsid w:val="00C019E4"/>
    <w:rsid w:val="00C3106E"/>
    <w:rsid w:val="00C540E2"/>
    <w:rsid w:val="00CF167E"/>
    <w:rsid w:val="00CF2B31"/>
    <w:rsid w:val="00DA615D"/>
    <w:rsid w:val="00DF0906"/>
    <w:rsid w:val="00E077BD"/>
    <w:rsid w:val="00E426B1"/>
    <w:rsid w:val="00E6044A"/>
    <w:rsid w:val="00E7511E"/>
    <w:rsid w:val="00E759ED"/>
    <w:rsid w:val="00F36201"/>
    <w:rsid w:val="00F54539"/>
    <w:rsid w:val="00F564C5"/>
    <w:rsid w:val="00F75E6C"/>
    <w:rsid w:val="00FB7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D1B93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18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indent1">
    <w:name w:val="P: table body indent 1"/>
    <w:basedOn w:val="Normal"/>
    <w:rsid w:val="00E7511E"/>
    <w:pPr>
      <w:numPr>
        <w:ilvl w:val="1"/>
        <w:numId w:val="1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fullout">
    <w:name w:val="P: table body fullout"/>
    <w:basedOn w:val="Normal"/>
    <w:rsid w:val="00E7511E"/>
    <w:pPr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8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8E8"/>
    <w:rPr>
      <w:rFonts w:ascii="Times New Roman" w:eastAsia="Times New Roman" w:hAnsi="Times New Roman" w:cs="Times New Roman"/>
      <w:b/>
      <w:bCs/>
      <w:sz w:val="20"/>
      <w:szCs w:val="20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18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sectionheading">
    <w:name w:val="P: section heading"/>
    <w:next w:val="Normal"/>
    <w:rsid w:val="003A74EA"/>
    <w:pPr>
      <w:keepNext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3A74EA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character" w:customStyle="1" w:styleId="Cquestionpartlabelbold">
    <w:name w:val="C: question part label bold"/>
    <w:uiPriority w:val="1"/>
    <w:qFormat/>
    <w:rsid w:val="003A74EA"/>
    <w:rPr>
      <w:b/>
    </w:rPr>
  </w:style>
  <w:style w:type="paragraph" w:customStyle="1" w:styleId="Pquestionheadingmc1stafterhead">
    <w:name w:val="P: question heading mc (1st after head)"/>
    <w:basedOn w:val="Pquestionheadingmc"/>
    <w:qFormat/>
    <w:rsid w:val="003A74EA"/>
    <w:pPr>
      <w:spacing w:before="0"/>
    </w:pPr>
  </w:style>
  <w:style w:type="paragraph" w:styleId="Header">
    <w:name w:val="header"/>
    <w:basedOn w:val="Normal"/>
    <w:link w:val="Head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8198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1986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customStyle="1" w:styleId="Pheadertext">
    <w:name w:val="P: header text"/>
    <w:qFormat/>
    <w:rsid w:val="00181986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E7511E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character" w:styleId="CommentReference">
    <w:name w:val="annotation reference"/>
    <w:basedOn w:val="DefaultParagraphFont"/>
    <w:rsid w:val="00E751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751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7511E"/>
    <w:rPr>
      <w:rFonts w:ascii="Times New Roman" w:eastAsia="Times New Roman" w:hAnsi="Times New Roman" w:cs="Times New Roman"/>
      <w:sz w:val="20"/>
      <w:szCs w:val="20"/>
      <w:lang w:eastAsia="en-AU"/>
    </w:rPr>
  </w:style>
  <w:style w:type="paragraph" w:customStyle="1" w:styleId="Psectionresults">
    <w:name w:val="P: section results"/>
    <w:qFormat/>
    <w:rsid w:val="00E7511E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E7511E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E7511E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E7511E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1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11E"/>
    <w:rPr>
      <w:rFonts w:ascii="Segoe UI" w:eastAsia="Times New Roman" w:hAnsi="Segoe UI" w:cs="Segoe UI"/>
      <w:sz w:val="18"/>
      <w:szCs w:val="18"/>
      <w:lang w:eastAsia="en-AU"/>
    </w:rPr>
  </w:style>
  <w:style w:type="paragraph" w:customStyle="1" w:styleId="Pquestiontextmainstem">
    <w:name w:val="P: question text main stem"/>
    <w:basedOn w:val="Normal"/>
    <w:qFormat/>
    <w:rsid w:val="00E7511E"/>
    <w:pPr>
      <w:spacing w:after="80"/>
    </w:pPr>
    <w:rPr>
      <w:rFonts w:asciiTheme="minorHAnsi" w:hAnsiTheme="minorHAnsi"/>
    </w:rPr>
  </w:style>
  <w:style w:type="paragraph" w:customStyle="1" w:styleId="Pquestiontextpartsa">
    <w:name w:val="P: question text parts (a)"/>
    <w:basedOn w:val="Pquestiontextmainstem"/>
    <w:qFormat/>
    <w:rsid w:val="00E7511E"/>
    <w:pPr>
      <w:tabs>
        <w:tab w:val="left" w:pos="397"/>
      </w:tabs>
      <w:ind w:left="397" w:hanging="397"/>
    </w:pPr>
  </w:style>
  <w:style w:type="paragraph" w:customStyle="1" w:styleId="Ptablebodyindent1">
    <w:name w:val="P: table body indent 1"/>
    <w:basedOn w:val="Normal"/>
    <w:rsid w:val="00E7511E"/>
    <w:pPr>
      <w:numPr>
        <w:ilvl w:val="1"/>
        <w:numId w:val="1"/>
      </w:numPr>
      <w:tabs>
        <w:tab w:val="left" w:pos="284"/>
      </w:tabs>
      <w:spacing w:before="40" w:after="80"/>
    </w:pPr>
    <w:rPr>
      <w:szCs w:val="20"/>
      <w:lang w:eastAsia="en-US"/>
    </w:rPr>
  </w:style>
  <w:style w:type="paragraph" w:customStyle="1" w:styleId="Ptablebodyfullout">
    <w:name w:val="P: table body fullout"/>
    <w:basedOn w:val="Normal"/>
    <w:rsid w:val="00E7511E"/>
    <w:pPr>
      <w:spacing w:before="40" w:after="80"/>
    </w:pPr>
    <w:rPr>
      <w:szCs w:val="20"/>
      <w:lang w:eastAsia="en-US"/>
    </w:rPr>
  </w:style>
  <w:style w:type="paragraph" w:customStyle="1" w:styleId="Pquestiontextpartsi">
    <w:name w:val="P: question text parts (i)"/>
    <w:basedOn w:val="Normal"/>
    <w:qFormat/>
    <w:rsid w:val="00E7511E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questiontextmcqoptions">
    <w:name w:val="P: question text mcq options"/>
    <w:basedOn w:val="Pquestiontextmainstem"/>
    <w:qFormat/>
    <w:rsid w:val="00267E27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147D95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618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618E8"/>
    <w:rPr>
      <w:rFonts w:ascii="Times New Roman" w:eastAsia="Times New Roman" w:hAnsi="Times New Roman" w:cs="Times New Roman"/>
      <w:b/>
      <w:bCs/>
      <w:sz w:val="20"/>
      <w:szCs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6</Pages>
  <Words>742</Words>
  <Characters>423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e Fitzpatrick</dc:creator>
  <cp:keywords/>
  <dc:description/>
  <cp:lastModifiedBy>Tim Carruthers</cp:lastModifiedBy>
  <cp:revision>20</cp:revision>
  <dcterms:created xsi:type="dcterms:W3CDTF">2016-09-09T03:11:00Z</dcterms:created>
  <dcterms:modified xsi:type="dcterms:W3CDTF">2016-11-13T07:05:00Z</dcterms:modified>
</cp:coreProperties>
</file>